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49DA5BD" w14:textId="77777777" w:rsidR="00FD3764" w:rsidRPr="006F1C51" w:rsidRDefault="00FD3764" w:rsidP="00EA6B9E">
      <w:pPr>
        <w:spacing w:after="0"/>
        <w:ind w:firstLine="425"/>
        <w:jc w:val="both"/>
        <w:rPr>
          <w:b/>
        </w:rPr>
      </w:pPr>
      <w:r w:rsidRPr="006F1C51">
        <w:rPr>
          <w:b/>
        </w:rPr>
        <w:t xml:space="preserve">Упражнение </w:t>
      </w:r>
      <w:r>
        <w:rPr>
          <w:b/>
        </w:rPr>
        <w:t>1</w:t>
      </w:r>
    </w:p>
    <w:p w14:paraId="6EEC2F41" w14:textId="77777777" w:rsidR="00FD3764" w:rsidRDefault="00FD3764" w:rsidP="00EA6B9E">
      <w:pPr>
        <w:spacing w:after="0"/>
        <w:ind w:firstLine="425"/>
        <w:jc w:val="both"/>
      </w:pPr>
      <w:r w:rsidRPr="005A4160">
        <w:t xml:space="preserve">Найдите решение дифференциального уравнения </w:t>
      </w:r>
      <w:r w:rsidR="00823D9E" w:rsidRPr="005A4160">
        <w:rPr>
          <w:noProof/>
          <w:position w:val="-24"/>
        </w:rPr>
        <w:object w:dxaOrig="2439" w:dyaOrig="660" w14:anchorId="27AAB7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alt="" style="width:122.15pt;height:34pt;mso-width-percent:0;mso-height-percent:0;mso-width-percent:0;mso-height-percent:0" o:ole="">
            <v:imagedata r:id="rId8" o:title=""/>
          </v:shape>
          <o:OLEObject Type="Embed" ProgID="Equation.DSMT4" ShapeID="_x0000_i1032" DrawAspect="Content" ObjectID="_1684425246" r:id="rId9"/>
        </w:object>
      </w:r>
      <w:r w:rsidRPr="005A4160">
        <w:t xml:space="preserve">, удовлетворяющее начальным условиям: </w:t>
      </w:r>
      <w:r w:rsidR="00823D9E" w:rsidRPr="005A4160">
        <w:rPr>
          <w:noProof/>
          <w:position w:val="-10"/>
        </w:rPr>
        <w:object w:dxaOrig="859" w:dyaOrig="320" w14:anchorId="57698042">
          <v:shape id="_x0000_i1031" type="#_x0000_t75" alt="" style="width:42.9pt;height:16.2pt;mso-width-percent:0;mso-height-percent:0;mso-width-percent:0;mso-height-percent:0" o:ole="">
            <v:imagedata r:id="rId10" o:title=""/>
          </v:shape>
          <o:OLEObject Type="Embed" ProgID="Equation.DSMT4" ShapeID="_x0000_i1031" DrawAspect="Content" ObjectID="_1684425247" r:id="rId11"/>
        </w:object>
      </w:r>
      <w:r w:rsidRPr="005A4160">
        <w:t xml:space="preserve">, </w:t>
      </w:r>
      <w:r w:rsidR="00823D9E" w:rsidRPr="005A4160">
        <w:rPr>
          <w:noProof/>
          <w:position w:val="-10"/>
        </w:rPr>
        <w:object w:dxaOrig="900" w:dyaOrig="320" w14:anchorId="57C10D5F">
          <v:shape id="_x0000_i1030" type="#_x0000_t75" alt="" style="width:44.5pt;height:16.2pt;mso-width-percent:0;mso-height-percent:0;mso-width-percent:0;mso-height-percent:0" o:ole="">
            <v:imagedata r:id="rId12" o:title=""/>
          </v:shape>
          <o:OLEObject Type="Embed" ProgID="Equation.DSMT4" ShapeID="_x0000_i1030" DrawAspect="Content" ObjectID="_1684425248" r:id="rId13"/>
        </w:object>
      </w:r>
      <w:r w:rsidRPr="005A4160">
        <w:t>. Изобразите интегральную кривую</w:t>
      </w:r>
      <w:r>
        <w:t xml:space="preserve"> на различных промежутках </w:t>
      </w:r>
      <w:r w:rsidRPr="005A4160">
        <w:t>и траекторию движения в фазовой плоскости. На фазовой траектории отметьте</w:t>
      </w:r>
      <w:r>
        <w:t xml:space="preserve"> стрелкой направление движения.</w:t>
      </w:r>
    </w:p>
    <w:p w14:paraId="75DDCA85" w14:textId="77777777" w:rsidR="00EA6B9E" w:rsidRPr="00EA6B9E" w:rsidRDefault="00EA6B9E" w:rsidP="00EA6B9E">
      <w:pPr>
        <w:spacing w:after="0"/>
        <w:ind w:firstLine="425"/>
        <w:jc w:val="both"/>
        <w:rPr>
          <w:b/>
          <w:lang w:val="en-US"/>
        </w:rPr>
      </w:pPr>
      <w:r w:rsidRPr="00EA6B9E">
        <w:rPr>
          <w:b/>
        </w:rPr>
        <w:t>Решение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345"/>
      </w:tblGrid>
      <w:tr w:rsidR="00FD3764" w:rsidRPr="00E866EA" w14:paraId="55FEEF1A" w14:textId="77777777" w:rsidTr="007F0902">
        <w:tc>
          <w:tcPr>
            <w:tcW w:w="9571" w:type="dxa"/>
            <w:shd w:val="clear" w:color="auto" w:fill="F2F2F2" w:themeFill="background1" w:themeFillShade="F2"/>
          </w:tcPr>
          <w:p w14:paraId="58AF3E89" w14:textId="0F74C280" w:rsidR="00FD3764" w:rsidRPr="00FD3764" w:rsidRDefault="00DA156E" w:rsidP="00FD3764">
            <w:pPr>
              <w:jc w:val="center"/>
              <w:rPr>
                <w:lang w:val="en-US"/>
              </w:rPr>
            </w:pPr>
            <w:r>
              <w:t>код</w:t>
            </w:r>
          </w:p>
        </w:tc>
      </w:tr>
      <w:tr w:rsidR="00FD3764" w:rsidRPr="00DA156E" w14:paraId="62B46B3A" w14:textId="77777777" w:rsidTr="00DA156E">
        <w:trPr>
          <w:trHeight w:val="1189"/>
        </w:trPr>
        <w:tc>
          <w:tcPr>
            <w:tcW w:w="9571" w:type="dxa"/>
          </w:tcPr>
          <w:p w14:paraId="520C16B9" w14:textId="77777777" w:rsidR="00DA156E" w:rsidRDefault="00DA156E" w:rsidP="00943E8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14:paraId="34D09E9C" w14:textId="77777777" w:rsidR="00DA156E" w:rsidRPr="00DA156E" w:rsidRDefault="00DA156E" w:rsidP="00DA156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32"/>
                <w:szCs w:val="32"/>
                <w:lang w:val="en-US"/>
              </w:rPr>
            </w:pPr>
            <w:r w:rsidRPr="00DA156E">
              <w:rPr>
                <w:rFonts w:ascii="Courier New" w:hAnsi="Courier New" w:cs="Courier New"/>
                <w:color w:val="228B22"/>
                <w:lang w:val="en-US"/>
              </w:rPr>
              <w:t xml:space="preserve">% </w:t>
            </w:r>
            <w:proofErr w:type="gramStart"/>
            <w:r w:rsidRPr="00DA156E">
              <w:rPr>
                <w:rFonts w:ascii="Courier New" w:hAnsi="Courier New" w:cs="Courier New"/>
                <w:color w:val="228B22"/>
                <w:lang w:val="en-US"/>
              </w:rPr>
              <w:t>integral</w:t>
            </w:r>
            <w:proofErr w:type="gramEnd"/>
            <w:r w:rsidRPr="00DA156E">
              <w:rPr>
                <w:rFonts w:ascii="Courier New" w:hAnsi="Courier New" w:cs="Courier New"/>
                <w:color w:val="228B22"/>
                <w:lang w:val="en-US"/>
              </w:rPr>
              <w:t xml:space="preserve"> curve</w:t>
            </w:r>
          </w:p>
          <w:p w14:paraId="3027906A" w14:textId="17F94D02" w:rsidR="00943E8B" w:rsidRPr="00943E8B" w:rsidRDefault="00943E8B" w:rsidP="00943E8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gramStart"/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figure(</w:t>
            </w:r>
            <w:proofErr w:type="gramEnd"/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1);</w:t>
            </w:r>
          </w:p>
          <w:p w14:paraId="3F7F75C0" w14:textId="77777777" w:rsidR="00DA156E" w:rsidRDefault="00943E8B" w:rsidP="00943E8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proofErr w:type="gramStart"/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clear;</w:t>
            </w:r>
            <w:proofErr w:type="gramEnd"/>
          </w:p>
          <w:p w14:paraId="4CA2054C" w14:textId="77777777" w:rsidR="00DA156E" w:rsidRDefault="00943E8B" w:rsidP="00943E8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proofErr w:type="spellStart"/>
            <w:proofErr w:type="gramStart"/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clc</w:t>
            </w:r>
            <w:proofErr w:type="spellEnd"/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;</w:t>
            </w:r>
            <w:proofErr w:type="gramEnd"/>
          </w:p>
          <w:p w14:paraId="78DBEF6C" w14:textId="0C5FA74E" w:rsidR="00943E8B" w:rsidRPr="00DA156E" w:rsidRDefault="00943E8B" w:rsidP="00943E8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proofErr w:type="spellStart"/>
            <w:proofErr w:type="gramStart"/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clf</w:t>
            </w:r>
            <w:proofErr w:type="spellEnd"/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;</w:t>
            </w:r>
            <w:proofErr w:type="gramEnd"/>
          </w:p>
          <w:p w14:paraId="287CF5ED" w14:textId="77777777" w:rsidR="00943E8B" w:rsidRPr="00943E8B" w:rsidRDefault="00943E8B" w:rsidP="00943E8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syms</w:t>
            </w:r>
            <w:proofErr w:type="spellEnd"/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</w:t>
            </w:r>
            <w:r w:rsidRPr="00943E8B">
              <w:rPr>
                <w:rFonts w:ascii="Courier New" w:hAnsi="Courier New" w:cs="Courier New"/>
                <w:color w:val="A020F0"/>
                <w:sz w:val="24"/>
                <w:szCs w:val="24"/>
                <w:lang w:val="en-US"/>
              </w:rPr>
              <w:t>t</w:t>
            </w:r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;</w:t>
            </w:r>
          </w:p>
          <w:p w14:paraId="0E433613" w14:textId="77777777" w:rsidR="00DA156E" w:rsidRDefault="00DA156E" w:rsidP="00943E8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14:paraId="5CD2FE63" w14:textId="77777777" w:rsidR="00DA156E" w:rsidRDefault="00DA156E" w:rsidP="00943E8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14:paraId="5CF349F5" w14:textId="437E3C10" w:rsidR="00943E8B" w:rsidRPr="00943E8B" w:rsidRDefault="00943E8B" w:rsidP="00943E8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t0 = 0; x0 = 2; d_x0 = </w:t>
            </w:r>
            <w:proofErr w:type="gramStart"/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3;</w:t>
            </w:r>
            <w:proofErr w:type="gramEnd"/>
          </w:p>
          <w:p w14:paraId="7C691311" w14:textId="77777777" w:rsidR="00943E8B" w:rsidRPr="00943E8B" w:rsidRDefault="00943E8B" w:rsidP="00943E8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eq = </w:t>
            </w:r>
            <w:proofErr w:type="spellStart"/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sprintf</w:t>
            </w:r>
            <w:proofErr w:type="spellEnd"/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(</w:t>
            </w:r>
            <w:r w:rsidRPr="00943E8B">
              <w:rPr>
                <w:rFonts w:ascii="Courier New" w:hAnsi="Courier New" w:cs="Courier New"/>
                <w:color w:val="A020F0"/>
                <w:sz w:val="24"/>
                <w:szCs w:val="24"/>
                <w:lang w:val="en-US"/>
              </w:rPr>
              <w:t>'D2x-0.07*Dx+0.5*x=0'</w:t>
            </w:r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);</w:t>
            </w:r>
          </w:p>
          <w:p w14:paraId="660D75EC" w14:textId="77777777" w:rsidR="00943E8B" w:rsidRPr="00943E8B" w:rsidRDefault="00943E8B" w:rsidP="00943E8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cond1 = </w:t>
            </w:r>
            <w:proofErr w:type="spellStart"/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sprintf</w:t>
            </w:r>
            <w:proofErr w:type="spellEnd"/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(</w:t>
            </w:r>
            <w:r w:rsidRPr="00943E8B">
              <w:rPr>
                <w:rFonts w:ascii="Courier New" w:hAnsi="Courier New" w:cs="Courier New"/>
                <w:color w:val="A020F0"/>
                <w:sz w:val="24"/>
                <w:szCs w:val="24"/>
                <w:lang w:val="en-US"/>
              </w:rPr>
              <w:t>'x(%d)=%d'</w:t>
            </w:r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, t0, x0);</w:t>
            </w:r>
          </w:p>
          <w:p w14:paraId="2D71DD97" w14:textId="77777777" w:rsidR="00943E8B" w:rsidRPr="00943E8B" w:rsidRDefault="00943E8B" w:rsidP="00943E8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cond2 = </w:t>
            </w:r>
            <w:proofErr w:type="spellStart"/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sprintf</w:t>
            </w:r>
            <w:proofErr w:type="spellEnd"/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(</w:t>
            </w:r>
            <w:r w:rsidRPr="00943E8B">
              <w:rPr>
                <w:rFonts w:ascii="Courier New" w:hAnsi="Courier New" w:cs="Courier New"/>
                <w:color w:val="A020F0"/>
                <w:sz w:val="24"/>
                <w:szCs w:val="24"/>
                <w:lang w:val="en-US"/>
              </w:rPr>
              <w:t>'Dx(%d)=%d'</w:t>
            </w:r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,t0, d_x0);</w:t>
            </w:r>
          </w:p>
          <w:p w14:paraId="044EB131" w14:textId="77777777" w:rsidR="00943E8B" w:rsidRPr="00943E8B" w:rsidRDefault="00943E8B" w:rsidP="00943E8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figure(1); hold </w:t>
            </w:r>
            <w:r w:rsidRPr="00943E8B">
              <w:rPr>
                <w:rFonts w:ascii="Courier New" w:hAnsi="Courier New" w:cs="Courier New"/>
                <w:color w:val="A020F0"/>
                <w:sz w:val="24"/>
                <w:szCs w:val="24"/>
                <w:lang w:val="en-US"/>
              </w:rPr>
              <w:t>on</w:t>
            </w:r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; grid </w:t>
            </w:r>
            <w:r w:rsidRPr="00943E8B">
              <w:rPr>
                <w:rFonts w:ascii="Courier New" w:hAnsi="Courier New" w:cs="Courier New"/>
                <w:color w:val="A020F0"/>
                <w:sz w:val="24"/>
                <w:szCs w:val="24"/>
                <w:lang w:val="en-US"/>
              </w:rPr>
              <w:t>on</w:t>
            </w:r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;</w:t>
            </w:r>
          </w:p>
          <w:p w14:paraId="59F05547" w14:textId="77777777" w:rsidR="00943E8B" w:rsidRPr="00943E8B" w:rsidRDefault="00943E8B" w:rsidP="00943E8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x_x0 = </w:t>
            </w:r>
            <w:proofErr w:type="spellStart"/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dsolve</w:t>
            </w:r>
            <w:proofErr w:type="spellEnd"/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(eq, cond1, cond2);</w:t>
            </w:r>
          </w:p>
          <w:p w14:paraId="740472A3" w14:textId="77777777" w:rsidR="00943E8B" w:rsidRPr="00943E8B" w:rsidRDefault="00943E8B" w:rsidP="00943E8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ezplot</w:t>
            </w:r>
            <w:proofErr w:type="spellEnd"/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(x_x0, [-6*pi 6*pi]);</w:t>
            </w:r>
          </w:p>
          <w:p w14:paraId="69AEBBFE" w14:textId="77777777" w:rsidR="00943E8B" w:rsidRPr="00943E8B" w:rsidRDefault="00943E8B" w:rsidP="00943E8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xlabel</w:t>
            </w:r>
            <w:proofErr w:type="spellEnd"/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(</w:t>
            </w:r>
            <w:r w:rsidRPr="00943E8B">
              <w:rPr>
                <w:rFonts w:ascii="Courier New" w:hAnsi="Courier New" w:cs="Courier New"/>
                <w:color w:val="A020F0"/>
                <w:sz w:val="24"/>
                <w:szCs w:val="24"/>
                <w:lang w:val="en-US"/>
              </w:rPr>
              <w:t>'t'</w:t>
            </w:r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); </w:t>
            </w:r>
            <w:proofErr w:type="spellStart"/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ylabel</w:t>
            </w:r>
            <w:proofErr w:type="spellEnd"/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(</w:t>
            </w:r>
            <w:r w:rsidRPr="00943E8B">
              <w:rPr>
                <w:rFonts w:ascii="Courier New" w:hAnsi="Courier New" w:cs="Courier New"/>
                <w:color w:val="A020F0"/>
                <w:sz w:val="24"/>
                <w:szCs w:val="24"/>
                <w:lang w:val="en-US"/>
              </w:rPr>
              <w:t>'x'</w:t>
            </w:r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);</w:t>
            </w:r>
          </w:p>
          <w:p w14:paraId="6F6EE4F3" w14:textId="090C0DDC" w:rsidR="00943E8B" w:rsidRPr="00943E8B" w:rsidRDefault="00943E8B" w:rsidP="00943E8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title_str</w:t>
            </w:r>
            <w:proofErr w:type="spellEnd"/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= </w:t>
            </w:r>
            <w:proofErr w:type="spellStart"/>
            <w:proofErr w:type="gramStart"/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sprintf</w:t>
            </w:r>
            <w:proofErr w:type="spellEnd"/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(</w:t>
            </w:r>
            <w:proofErr w:type="gramEnd"/>
            <w:r w:rsidRPr="00943E8B">
              <w:rPr>
                <w:rFonts w:ascii="Courier New" w:hAnsi="Courier New" w:cs="Courier New"/>
                <w:color w:val="A020F0"/>
                <w:sz w:val="24"/>
                <w:szCs w:val="24"/>
                <w:lang w:val="en-US"/>
              </w:rPr>
              <w:t>'</w:t>
            </w:r>
            <w:r w:rsidR="00DA156E" w:rsidRPr="00DA156E">
              <w:rPr>
                <w:lang w:val="en-US"/>
              </w:rPr>
              <w:t xml:space="preserve"> </w:t>
            </w:r>
            <w:r w:rsidR="00DA156E" w:rsidRPr="00DA156E">
              <w:rPr>
                <w:rFonts w:ascii="Courier New" w:hAnsi="Courier New" w:cs="Courier New"/>
                <w:color w:val="A020F0"/>
                <w:sz w:val="24"/>
                <w:szCs w:val="24"/>
                <w:lang w:val="en-US"/>
              </w:rPr>
              <w:t>Integral curve of the equation</w:t>
            </w:r>
            <w:r w:rsidRPr="00943E8B">
              <w:rPr>
                <w:rFonts w:ascii="Courier New" w:hAnsi="Courier New" w:cs="Courier New"/>
                <w:color w:val="A020F0"/>
                <w:sz w:val="24"/>
                <w:szCs w:val="24"/>
                <w:lang w:val="en-US"/>
              </w:rPr>
              <w:t xml:space="preserve"> D2x-0.07*Dx+0.5*x=0\n </w:t>
            </w:r>
            <w:r w:rsidR="00DA156E" w:rsidRPr="00DA156E">
              <w:rPr>
                <w:rFonts w:ascii="Courier New" w:hAnsi="Courier New" w:cs="Courier New"/>
                <w:color w:val="A020F0"/>
                <w:sz w:val="24"/>
                <w:szCs w:val="24"/>
                <w:lang w:val="en-US"/>
              </w:rPr>
              <w:t>with initial conditions</w:t>
            </w:r>
            <w:r w:rsidR="00DA156E" w:rsidRPr="00DA156E">
              <w:rPr>
                <w:rFonts w:ascii="Courier New" w:hAnsi="Courier New" w:cs="Courier New"/>
                <w:color w:val="A020F0"/>
                <w:sz w:val="24"/>
                <w:szCs w:val="24"/>
                <w:lang w:val="en-US"/>
              </w:rPr>
              <w:t xml:space="preserve"> </w:t>
            </w:r>
            <w:r w:rsidRPr="00943E8B">
              <w:rPr>
                <w:rFonts w:ascii="Courier New" w:hAnsi="Courier New" w:cs="Courier New"/>
                <w:color w:val="A020F0"/>
                <w:sz w:val="24"/>
                <w:szCs w:val="24"/>
                <w:lang w:val="en-US"/>
              </w:rPr>
              <w:t>%s;%s'</w:t>
            </w:r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, cond1, cond2);</w:t>
            </w:r>
          </w:p>
          <w:p w14:paraId="0C522AC7" w14:textId="77777777" w:rsidR="00943E8B" w:rsidRPr="00943E8B" w:rsidRDefault="00943E8B" w:rsidP="00943E8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title(</w:t>
            </w:r>
            <w:proofErr w:type="spellStart"/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title_str</w:t>
            </w:r>
            <w:proofErr w:type="spellEnd"/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);</w:t>
            </w:r>
          </w:p>
          <w:p w14:paraId="18EE690F" w14:textId="77777777" w:rsidR="00DA156E" w:rsidRDefault="00943E8B" w:rsidP="00943E8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hold </w:t>
            </w:r>
            <w:proofErr w:type="gramStart"/>
            <w:r w:rsidRPr="00943E8B">
              <w:rPr>
                <w:rFonts w:ascii="Courier New" w:hAnsi="Courier New" w:cs="Courier New"/>
                <w:color w:val="A020F0"/>
                <w:sz w:val="24"/>
                <w:szCs w:val="24"/>
                <w:lang w:val="en-US"/>
              </w:rPr>
              <w:t>off</w:t>
            </w:r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;</w:t>
            </w:r>
            <w:proofErr w:type="gramEnd"/>
          </w:p>
          <w:p w14:paraId="473FC85E" w14:textId="11698A61" w:rsidR="00943E8B" w:rsidRPr="00943E8B" w:rsidRDefault="00943E8B" w:rsidP="00943E8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</w:t>
            </w:r>
          </w:p>
          <w:p w14:paraId="74F6A133" w14:textId="14681A79" w:rsidR="00943E8B" w:rsidRPr="00DA156E" w:rsidRDefault="00DA156E" w:rsidP="00943E8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32"/>
                <w:szCs w:val="32"/>
                <w:lang w:val="en-US"/>
              </w:rPr>
            </w:pPr>
            <w:proofErr w:type="gramStart"/>
            <w:r w:rsidRPr="00DA156E">
              <w:rPr>
                <w:rFonts w:ascii="Courier New" w:hAnsi="Courier New" w:cs="Courier New"/>
                <w:color w:val="228B22"/>
                <w:lang w:val="en-US"/>
              </w:rPr>
              <w:t>%  phase</w:t>
            </w:r>
            <w:proofErr w:type="gramEnd"/>
            <w:r w:rsidRPr="00DA156E">
              <w:rPr>
                <w:rFonts w:ascii="Courier New" w:hAnsi="Courier New" w:cs="Courier New"/>
                <w:color w:val="228B22"/>
                <w:lang w:val="en-US"/>
              </w:rPr>
              <w:t xml:space="preserve"> trajectory</w:t>
            </w:r>
          </w:p>
          <w:p w14:paraId="5A957CB7" w14:textId="77777777" w:rsidR="00DA156E" w:rsidRDefault="00943E8B" w:rsidP="00943E8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proofErr w:type="gramStart"/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figure(</w:t>
            </w:r>
            <w:proofErr w:type="gramEnd"/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2); </w:t>
            </w:r>
          </w:p>
          <w:p w14:paraId="763C209A" w14:textId="77777777" w:rsidR="00DA156E" w:rsidRDefault="00943E8B" w:rsidP="00943E8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proofErr w:type="spellStart"/>
            <w:proofErr w:type="gramStart"/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clf</w:t>
            </w:r>
            <w:proofErr w:type="spellEnd"/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;</w:t>
            </w:r>
            <w:proofErr w:type="gramEnd"/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</w:t>
            </w:r>
          </w:p>
          <w:p w14:paraId="67603123" w14:textId="77777777" w:rsidR="00DA156E" w:rsidRDefault="00943E8B" w:rsidP="00943E8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hold </w:t>
            </w:r>
            <w:proofErr w:type="gramStart"/>
            <w:r w:rsidRPr="00943E8B">
              <w:rPr>
                <w:rFonts w:ascii="Courier New" w:hAnsi="Courier New" w:cs="Courier New"/>
                <w:color w:val="A020F0"/>
                <w:sz w:val="24"/>
                <w:szCs w:val="24"/>
                <w:lang w:val="en-US"/>
              </w:rPr>
              <w:t>on</w:t>
            </w:r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;</w:t>
            </w:r>
            <w:proofErr w:type="gramEnd"/>
          </w:p>
          <w:p w14:paraId="349326AD" w14:textId="704A059F" w:rsidR="00943E8B" w:rsidRPr="00943E8B" w:rsidRDefault="00943E8B" w:rsidP="00943E8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grid </w:t>
            </w:r>
            <w:proofErr w:type="gramStart"/>
            <w:r w:rsidRPr="00943E8B">
              <w:rPr>
                <w:rFonts w:ascii="Courier New" w:hAnsi="Courier New" w:cs="Courier New"/>
                <w:color w:val="A020F0"/>
                <w:sz w:val="24"/>
                <w:szCs w:val="24"/>
                <w:lang w:val="en-US"/>
              </w:rPr>
              <w:t>on</w:t>
            </w:r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;</w:t>
            </w:r>
            <w:proofErr w:type="gramEnd"/>
          </w:p>
          <w:p w14:paraId="0C3F8C26" w14:textId="77777777" w:rsidR="00943E8B" w:rsidRPr="00943E8B" w:rsidRDefault="00943E8B" w:rsidP="00943E8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d_x_x0 = diff(x_x0, t);</w:t>
            </w:r>
          </w:p>
          <w:p w14:paraId="7CF04459" w14:textId="77777777" w:rsidR="00943E8B" w:rsidRPr="00943E8B" w:rsidRDefault="00943E8B" w:rsidP="00943E8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axis </w:t>
            </w:r>
            <w:r w:rsidRPr="00943E8B">
              <w:rPr>
                <w:rFonts w:ascii="Courier New" w:hAnsi="Courier New" w:cs="Courier New"/>
                <w:color w:val="A020F0"/>
                <w:sz w:val="24"/>
                <w:szCs w:val="24"/>
                <w:lang w:val="en-US"/>
              </w:rPr>
              <w:t>equal</w:t>
            </w:r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; </w:t>
            </w:r>
            <w:proofErr w:type="spellStart"/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xlabel</w:t>
            </w:r>
            <w:proofErr w:type="spellEnd"/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(</w:t>
            </w:r>
            <w:r w:rsidRPr="00943E8B">
              <w:rPr>
                <w:rFonts w:ascii="Courier New" w:hAnsi="Courier New" w:cs="Courier New"/>
                <w:color w:val="A020F0"/>
                <w:sz w:val="24"/>
                <w:szCs w:val="24"/>
                <w:lang w:val="en-US"/>
              </w:rPr>
              <w:t>'x'</w:t>
            </w:r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); </w:t>
            </w:r>
            <w:proofErr w:type="spellStart"/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ylabel</w:t>
            </w:r>
            <w:proofErr w:type="spellEnd"/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(</w:t>
            </w:r>
            <w:r w:rsidRPr="00943E8B">
              <w:rPr>
                <w:rFonts w:ascii="Courier New" w:hAnsi="Courier New" w:cs="Courier New"/>
                <w:color w:val="A020F0"/>
                <w:sz w:val="24"/>
                <w:szCs w:val="24"/>
                <w:lang w:val="en-US"/>
              </w:rPr>
              <w:t>'</w:t>
            </w:r>
            <w:proofErr w:type="spellStart"/>
            <w:r w:rsidRPr="00943E8B">
              <w:rPr>
                <w:rFonts w:ascii="Courier New" w:hAnsi="Courier New" w:cs="Courier New"/>
                <w:color w:val="A020F0"/>
                <w:sz w:val="24"/>
                <w:szCs w:val="24"/>
                <w:lang w:val="en-US"/>
              </w:rPr>
              <w:t>dxdt</w:t>
            </w:r>
            <w:proofErr w:type="spellEnd"/>
            <w:r w:rsidRPr="00943E8B">
              <w:rPr>
                <w:rFonts w:ascii="Courier New" w:hAnsi="Courier New" w:cs="Courier New"/>
                <w:color w:val="A020F0"/>
                <w:sz w:val="24"/>
                <w:szCs w:val="24"/>
                <w:lang w:val="en-US"/>
              </w:rPr>
              <w:t>'</w:t>
            </w:r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);</w:t>
            </w:r>
          </w:p>
          <w:p w14:paraId="287B1387" w14:textId="77777777" w:rsidR="00943E8B" w:rsidRPr="00943E8B" w:rsidRDefault="00943E8B" w:rsidP="00943E8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R = t0:0.2:6*pi;</w:t>
            </w:r>
          </w:p>
          <w:p w14:paraId="14A8EC00" w14:textId="77777777" w:rsidR="00943E8B" w:rsidRPr="00943E8B" w:rsidRDefault="00943E8B" w:rsidP="00943E8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X = subs(x_x0, R);</w:t>
            </w:r>
          </w:p>
          <w:p w14:paraId="2F727A31" w14:textId="77777777" w:rsidR="00943E8B" w:rsidRPr="00943E8B" w:rsidRDefault="00943E8B" w:rsidP="00943E8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DX = subs(d_x_x0, R);</w:t>
            </w:r>
          </w:p>
          <w:p w14:paraId="55C67A7F" w14:textId="77777777" w:rsidR="00943E8B" w:rsidRPr="00943E8B" w:rsidRDefault="00943E8B" w:rsidP="00943E8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U = subs(diff(x_x0), R);</w:t>
            </w:r>
          </w:p>
          <w:p w14:paraId="3A564C07" w14:textId="77777777" w:rsidR="00943E8B" w:rsidRPr="00943E8B" w:rsidRDefault="00943E8B" w:rsidP="00943E8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V = subs(diff(d_x_x0), R);</w:t>
            </w:r>
          </w:p>
          <w:p w14:paraId="1BAF85FB" w14:textId="77777777" w:rsidR="00943E8B" w:rsidRPr="00943E8B" w:rsidRDefault="00943E8B" w:rsidP="00943E8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h1 = quiver(X, DX, U, V,1.4,</w:t>
            </w:r>
            <w:r w:rsidRPr="00943E8B">
              <w:rPr>
                <w:rFonts w:ascii="Courier New" w:hAnsi="Courier New" w:cs="Courier New"/>
                <w:color w:val="A020F0"/>
                <w:sz w:val="24"/>
                <w:szCs w:val="24"/>
                <w:lang w:val="en-US"/>
              </w:rPr>
              <w:t>'color'</w:t>
            </w:r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,</w:t>
            </w:r>
            <w:r w:rsidRPr="00943E8B">
              <w:rPr>
                <w:rFonts w:ascii="Courier New" w:hAnsi="Courier New" w:cs="Courier New"/>
                <w:color w:val="A020F0"/>
                <w:sz w:val="24"/>
                <w:szCs w:val="24"/>
                <w:lang w:val="en-US"/>
              </w:rPr>
              <w:t>'red'</w:t>
            </w:r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,</w:t>
            </w:r>
            <w:r w:rsidRPr="00943E8B">
              <w:rPr>
                <w:rFonts w:ascii="Courier New" w:hAnsi="Courier New" w:cs="Courier New"/>
                <w:color w:val="A020F0"/>
                <w:sz w:val="24"/>
                <w:szCs w:val="24"/>
                <w:lang w:val="en-US"/>
              </w:rPr>
              <w:t>'linewidth'</w:t>
            </w:r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,1.6);</w:t>
            </w:r>
          </w:p>
          <w:p w14:paraId="76FEA8B7" w14:textId="77777777" w:rsidR="00DA156E" w:rsidRDefault="00DA156E" w:rsidP="00943E8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14:paraId="4239BF7D" w14:textId="77777777" w:rsidR="00DA156E" w:rsidRDefault="00DA156E" w:rsidP="00943E8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14:paraId="37B3B511" w14:textId="3310DA17" w:rsidR="00943E8B" w:rsidRPr="00DA156E" w:rsidRDefault="00943E8B" w:rsidP="00943E8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title_str2 = </w:t>
            </w:r>
            <w:proofErr w:type="spellStart"/>
            <w:proofErr w:type="gramStart"/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sprintf</w:t>
            </w:r>
            <w:proofErr w:type="spellEnd"/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(</w:t>
            </w:r>
            <w:proofErr w:type="gramEnd"/>
            <w:r w:rsidR="00DA156E" w:rsidRPr="00943E8B">
              <w:rPr>
                <w:rFonts w:ascii="Courier New" w:hAnsi="Courier New" w:cs="Courier New"/>
                <w:color w:val="A020F0"/>
                <w:sz w:val="24"/>
                <w:szCs w:val="24"/>
                <w:lang w:val="en-US"/>
              </w:rPr>
              <w:t>'</w:t>
            </w:r>
            <w:r w:rsidR="00DA156E" w:rsidRPr="00DA156E">
              <w:rPr>
                <w:rFonts w:ascii="Courier New" w:hAnsi="Courier New" w:cs="Courier New"/>
                <w:color w:val="A020F0"/>
                <w:sz w:val="24"/>
                <w:szCs w:val="24"/>
                <w:lang w:val="en-US"/>
              </w:rPr>
              <w:t>Phase por</w:t>
            </w:r>
            <w:r w:rsidR="00DA156E">
              <w:rPr>
                <w:rFonts w:ascii="Courier New" w:hAnsi="Courier New" w:cs="Courier New"/>
                <w:color w:val="A020F0"/>
                <w:sz w:val="24"/>
                <w:szCs w:val="24"/>
                <w:lang w:val="en-US"/>
              </w:rPr>
              <w:t>t</w:t>
            </w:r>
            <w:r w:rsidRPr="00943E8B">
              <w:rPr>
                <w:rFonts w:ascii="Courier New" w:hAnsi="Courier New" w:cs="Courier New"/>
                <w:color w:val="A020F0"/>
                <w:sz w:val="24"/>
                <w:szCs w:val="24"/>
                <w:lang w:val="en-US"/>
              </w:rPr>
              <w:t xml:space="preserve"> D2x-0.07*Dx+0.5*x=0'</w:t>
            </w:r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); title(title_str2);</w:t>
            </w:r>
          </w:p>
          <w:p w14:paraId="04362093" w14:textId="77777777" w:rsidR="00943E8B" w:rsidRPr="00943E8B" w:rsidRDefault="00943E8B" w:rsidP="00943E8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h2 = plot(X, DX,</w:t>
            </w:r>
            <w:r w:rsidRPr="00943E8B">
              <w:rPr>
                <w:rFonts w:ascii="Courier New" w:hAnsi="Courier New" w:cs="Courier New"/>
                <w:color w:val="A020F0"/>
                <w:sz w:val="24"/>
                <w:szCs w:val="24"/>
                <w:lang w:val="en-US"/>
              </w:rPr>
              <w:t>'linewidth'</w:t>
            </w:r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,1.7);</w:t>
            </w:r>
          </w:p>
          <w:p w14:paraId="2B8C6140" w14:textId="77777777" w:rsidR="00943E8B" w:rsidRPr="00943E8B" w:rsidRDefault="00943E8B" w:rsidP="00943E8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plot(x0, d_x0, </w:t>
            </w:r>
            <w:r w:rsidRPr="00943E8B">
              <w:rPr>
                <w:rFonts w:ascii="Courier New" w:hAnsi="Courier New" w:cs="Courier New"/>
                <w:color w:val="A020F0"/>
                <w:sz w:val="24"/>
                <w:szCs w:val="24"/>
                <w:lang w:val="en-US"/>
              </w:rPr>
              <w:t>'marker'</w:t>
            </w:r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,</w:t>
            </w:r>
            <w:r w:rsidRPr="00943E8B">
              <w:rPr>
                <w:rFonts w:ascii="Courier New" w:hAnsi="Courier New" w:cs="Courier New"/>
                <w:color w:val="A020F0"/>
                <w:sz w:val="24"/>
                <w:szCs w:val="24"/>
                <w:lang w:val="en-US"/>
              </w:rPr>
              <w:t>'*'</w:t>
            </w:r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, </w:t>
            </w:r>
            <w:r w:rsidRPr="00943E8B">
              <w:rPr>
                <w:rFonts w:ascii="Courier New" w:hAnsi="Courier New" w:cs="Courier New"/>
                <w:color w:val="A020F0"/>
                <w:sz w:val="24"/>
                <w:szCs w:val="24"/>
                <w:lang w:val="en-US"/>
              </w:rPr>
              <w:t>'linewidth'</w:t>
            </w:r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,4,</w:t>
            </w:r>
            <w:r w:rsidRPr="00943E8B">
              <w:rPr>
                <w:rFonts w:ascii="Courier New" w:hAnsi="Courier New" w:cs="Courier New"/>
                <w:color w:val="A020F0"/>
                <w:sz w:val="24"/>
                <w:szCs w:val="24"/>
                <w:lang w:val="en-US"/>
              </w:rPr>
              <w:t>'color'</w:t>
            </w:r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,</w:t>
            </w:r>
            <w:r w:rsidRPr="00943E8B">
              <w:rPr>
                <w:rFonts w:ascii="Courier New" w:hAnsi="Courier New" w:cs="Courier New"/>
                <w:color w:val="A020F0"/>
                <w:sz w:val="24"/>
                <w:szCs w:val="24"/>
                <w:lang w:val="en-US"/>
              </w:rPr>
              <w:t>'magenta'</w:t>
            </w:r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);</w:t>
            </w:r>
          </w:p>
          <w:p w14:paraId="437B906B" w14:textId="77777777" w:rsidR="00943E8B" w:rsidRPr="00943E8B" w:rsidRDefault="00943E8B" w:rsidP="00943E8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lastRenderedPageBreak/>
              <w:t xml:space="preserve">text(x0-1.5, d_x0-0.5, </w:t>
            </w:r>
            <w:proofErr w:type="spellStart"/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sprintf</w:t>
            </w:r>
            <w:proofErr w:type="spellEnd"/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(</w:t>
            </w:r>
            <w:r w:rsidRPr="00943E8B">
              <w:rPr>
                <w:rFonts w:ascii="Courier New" w:hAnsi="Courier New" w:cs="Courier New"/>
                <w:color w:val="A020F0"/>
                <w:sz w:val="24"/>
                <w:szCs w:val="24"/>
                <w:lang w:val="en-US"/>
              </w:rPr>
              <w:t>'(%.0f; %.0f)'</w:t>
            </w:r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, x0, d_x0), </w:t>
            </w:r>
            <w:r w:rsidRPr="00943E8B">
              <w:rPr>
                <w:rFonts w:ascii="Courier New" w:hAnsi="Courier New" w:cs="Courier New"/>
                <w:color w:val="A020F0"/>
                <w:sz w:val="24"/>
                <w:szCs w:val="24"/>
                <w:lang w:val="en-US"/>
              </w:rPr>
              <w:t>'</w:t>
            </w:r>
            <w:proofErr w:type="spellStart"/>
            <w:r w:rsidRPr="00943E8B">
              <w:rPr>
                <w:rFonts w:ascii="Courier New" w:hAnsi="Courier New" w:cs="Courier New"/>
                <w:color w:val="A020F0"/>
                <w:sz w:val="24"/>
                <w:szCs w:val="24"/>
                <w:lang w:val="en-US"/>
              </w:rPr>
              <w:t>backgroundcolor</w:t>
            </w:r>
            <w:proofErr w:type="spellEnd"/>
            <w:r w:rsidRPr="00943E8B">
              <w:rPr>
                <w:rFonts w:ascii="Courier New" w:hAnsi="Courier New" w:cs="Courier New"/>
                <w:color w:val="A020F0"/>
                <w:sz w:val="24"/>
                <w:szCs w:val="24"/>
                <w:lang w:val="en-US"/>
              </w:rPr>
              <w:t>'</w:t>
            </w:r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, </w:t>
            </w:r>
            <w:r w:rsidRPr="00943E8B">
              <w:rPr>
                <w:rFonts w:ascii="Courier New" w:hAnsi="Courier New" w:cs="Courier New"/>
                <w:color w:val="A020F0"/>
                <w:sz w:val="24"/>
                <w:szCs w:val="24"/>
                <w:lang w:val="en-US"/>
              </w:rPr>
              <w:t>'yellow'</w:t>
            </w:r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);</w:t>
            </w:r>
          </w:p>
          <w:p w14:paraId="76602D3D" w14:textId="3AB7E9DE" w:rsidR="00FD3764" w:rsidRPr="00943E8B" w:rsidRDefault="00943E8B" w:rsidP="007F09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gramStart"/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legend(</w:t>
            </w:r>
            <w:proofErr w:type="gramEnd"/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[h1 h2], {</w:t>
            </w:r>
            <w:r w:rsidR="00DA156E" w:rsidRPr="00DA156E">
              <w:rPr>
                <w:rFonts w:ascii="Courier New" w:hAnsi="Courier New" w:cs="Courier New"/>
                <w:color w:val="A020F0"/>
                <w:sz w:val="24"/>
                <w:szCs w:val="24"/>
                <w:lang w:val="en-US"/>
              </w:rPr>
              <w:t>'direction of  motion</w:t>
            </w:r>
            <w:r w:rsidR="00DA156E">
              <w:rPr>
                <w:rFonts w:ascii="Courier New" w:hAnsi="Courier New" w:cs="Courier New"/>
                <w:color w:val="A020F0"/>
                <w:sz w:val="24"/>
                <w:szCs w:val="24"/>
                <w:lang w:val="en-US"/>
              </w:rPr>
              <w:t>’</w:t>
            </w:r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,</w:t>
            </w:r>
            <w:r w:rsidRPr="00943E8B">
              <w:rPr>
                <w:rFonts w:ascii="Courier New" w:hAnsi="Courier New" w:cs="Courier New"/>
                <w:color w:val="A020F0"/>
                <w:sz w:val="24"/>
                <w:szCs w:val="24"/>
                <w:lang w:val="en-US"/>
              </w:rPr>
              <w:t>'</w:t>
            </w:r>
            <w:r w:rsidR="00DA156E" w:rsidRPr="00DA156E">
              <w:rPr>
                <w:lang w:val="en-US"/>
              </w:rPr>
              <w:t xml:space="preserve"> </w:t>
            </w:r>
            <w:r w:rsidR="00DA156E" w:rsidRPr="00DA156E">
              <w:rPr>
                <w:rFonts w:ascii="Courier New" w:hAnsi="Courier New" w:cs="Courier New"/>
                <w:color w:val="A020F0"/>
                <w:sz w:val="24"/>
                <w:szCs w:val="24"/>
                <w:lang w:val="en-US"/>
              </w:rPr>
              <w:t>trajectory</w:t>
            </w:r>
            <w:r w:rsidR="00DA156E">
              <w:rPr>
                <w:rFonts w:ascii="Courier New" w:hAnsi="Courier New" w:cs="Courier New"/>
                <w:color w:val="A020F0"/>
                <w:sz w:val="24"/>
                <w:szCs w:val="24"/>
                <w:lang w:val="en-US"/>
              </w:rPr>
              <w:t xml:space="preserve"> of motion</w:t>
            </w:r>
            <w:r w:rsidRPr="00943E8B">
              <w:rPr>
                <w:rFonts w:ascii="Courier New" w:hAnsi="Courier New" w:cs="Courier New"/>
                <w:color w:val="A020F0"/>
                <w:sz w:val="24"/>
                <w:szCs w:val="24"/>
                <w:lang w:val="en-US"/>
              </w:rPr>
              <w:t>'</w:t>
            </w:r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}, </w:t>
            </w:r>
            <w:r w:rsidRPr="00943E8B">
              <w:rPr>
                <w:rFonts w:ascii="Courier New" w:hAnsi="Courier New" w:cs="Courier New"/>
                <w:color w:val="A020F0"/>
                <w:sz w:val="24"/>
                <w:szCs w:val="24"/>
                <w:lang w:val="en-US"/>
              </w:rPr>
              <w:t>'</w:t>
            </w:r>
            <w:proofErr w:type="spellStart"/>
            <w:r w:rsidRPr="00943E8B">
              <w:rPr>
                <w:rFonts w:ascii="Courier New" w:hAnsi="Courier New" w:cs="Courier New"/>
                <w:color w:val="A020F0"/>
                <w:sz w:val="24"/>
                <w:szCs w:val="24"/>
                <w:lang w:val="en-US"/>
              </w:rPr>
              <w:t>location'</w:t>
            </w:r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,</w:t>
            </w:r>
            <w:r w:rsidRPr="00943E8B">
              <w:rPr>
                <w:rFonts w:ascii="Courier New" w:hAnsi="Courier New" w:cs="Courier New"/>
                <w:color w:val="A020F0"/>
                <w:sz w:val="24"/>
                <w:szCs w:val="24"/>
                <w:lang w:val="en-US"/>
              </w:rPr>
              <w:t>'southeast</w:t>
            </w:r>
            <w:proofErr w:type="spellEnd"/>
            <w:r w:rsidRPr="00943E8B">
              <w:rPr>
                <w:rFonts w:ascii="Courier New" w:hAnsi="Courier New" w:cs="Courier New"/>
                <w:color w:val="A020F0"/>
                <w:sz w:val="24"/>
                <w:szCs w:val="24"/>
                <w:lang w:val="en-US"/>
              </w:rPr>
              <w:t>'</w:t>
            </w:r>
            <w:r w:rsidRPr="00943E8B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);</w:t>
            </w:r>
          </w:p>
        </w:tc>
      </w:tr>
    </w:tbl>
    <w:p w14:paraId="3E8289D4" w14:textId="77777777" w:rsidR="00EA6B9E" w:rsidRPr="00943E8B" w:rsidRDefault="00EA6B9E">
      <w:pPr>
        <w:rPr>
          <w:lang w:val="en-US"/>
        </w:rPr>
      </w:pPr>
      <w:r w:rsidRPr="00943E8B">
        <w:rPr>
          <w:lang w:val="en-US"/>
        </w:rPr>
        <w:lastRenderedPageBreak/>
        <w:br w:type="page"/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345"/>
      </w:tblGrid>
      <w:tr w:rsidR="00FD3764" w:rsidRPr="00E866EA" w14:paraId="216873DC" w14:textId="77777777" w:rsidTr="00DA156E">
        <w:trPr>
          <w:trHeight w:val="11679"/>
        </w:trPr>
        <w:tc>
          <w:tcPr>
            <w:tcW w:w="9571" w:type="dxa"/>
          </w:tcPr>
          <w:p w14:paraId="257FCB88" w14:textId="36C040FE" w:rsidR="00FD3764" w:rsidRDefault="00DA156E" w:rsidP="007F0902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  <w:noProof/>
                <w:lang w:eastAsia="ru-RU"/>
              </w:rPr>
              <w:lastRenderedPageBreak/>
              <w:drawing>
                <wp:anchor distT="0" distB="0" distL="114300" distR="114300" simplePos="0" relativeHeight="251657728" behindDoc="0" locked="0" layoutInCell="1" allowOverlap="1" wp14:anchorId="6BF9A5CA" wp14:editId="1FB99278">
                  <wp:simplePos x="0" y="0"/>
                  <wp:positionH relativeFrom="margin">
                    <wp:posOffset>165100</wp:posOffset>
                  </wp:positionH>
                  <wp:positionV relativeFrom="margin">
                    <wp:posOffset>1270</wp:posOffset>
                  </wp:positionV>
                  <wp:extent cx="5130800" cy="3776345"/>
                  <wp:effectExtent l="0" t="0" r="0" b="0"/>
                  <wp:wrapSquare wrapText="bothSides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Рисунок 13"/>
                          <pic:cNvPicPr/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30800" cy="37763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33A98860" w14:textId="14085ADA" w:rsidR="00DA156E" w:rsidRDefault="00DA156E" w:rsidP="007F0902">
            <w:pPr>
              <w:rPr>
                <w:rFonts w:ascii="Courier New" w:hAnsi="Courier New" w:cs="Courier New"/>
              </w:rPr>
            </w:pPr>
          </w:p>
          <w:p w14:paraId="32AFE81D" w14:textId="0F7C8328" w:rsidR="00FD3764" w:rsidRPr="007E38B1" w:rsidRDefault="00DA156E" w:rsidP="007F0902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  <w:noProof/>
              </w:rPr>
              <w:drawing>
                <wp:anchor distT="0" distB="0" distL="114300" distR="114300" simplePos="0" relativeHeight="251662848" behindDoc="0" locked="0" layoutInCell="1" allowOverlap="1" wp14:anchorId="24DE7375" wp14:editId="6985558A">
                  <wp:simplePos x="0" y="0"/>
                  <wp:positionH relativeFrom="margin">
                    <wp:posOffset>165100</wp:posOffset>
                  </wp:positionH>
                  <wp:positionV relativeFrom="margin">
                    <wp:posOffset>3778250</wp:posOffset>
                  </wp:positionV>
                  <wp:extent cx="5130800" cy="3583305"/>
                  <wp:effectExtent l="0" t="0" r="0" b="0"/>
                  <wp:wrapSquare wrapText="bothSides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Рисунок 14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30800" cy="35833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14:paraId="77730304" w14:textId="53F1A7E8" w:rsidR="00943E8B" w:rsidRDefault="00DA156E" w:rsidP="00223F5A">
      <w:pPr>
        <w:jc w:val="both"/>
        <w:rPr>
          <w:b/>
        </w:rPr>
      </w:pPr>
      <w:r>
        <w:rPr>
          <w:b/>
        </w:rPr>
        <w:t>Вывод:</w:t>
      </w:r>
    </w:p>
    <w:p w14:paraId="75656A2B" w14:textId="26549D25" w:rsidR="00DA156E" w:rsidRPr="00DA156E" w:rsidRDefault="00DA156E" w:rsidP="00943E8B">
      <w:r w:rsidRPr="00DA156E">
        <w:t xml:space="preserve"> </w:t>
      </w:r>
      <w:r w:rsidRPr="00DA156E">
        <w:t xml:space="preserve">Мы </w:t>
      </w:r>
      <w:r w:rsidRPr="00DA156E">
        <w:rPr>
          <w:rFonts w:ascii="Times New Roman" w:hAnsi="Times New Roman" w:cs="Times New Roman"/>
        </w:rPr>
        <w:t>н</w:t>
      </w:r>
      <w:r w:rsidRPr="00DA156E">
        <w:rPr>
          <w:rFonts w:ascii="Times New Roman" w:hAnsi="Times New Roman" w:cs="Times New Roman"/>
        </w:rPr>
        <w:t xml:space="preserve">ашли решение ДУ с заданными начальными условиями, построили интегральную кривую и фазовую траекторию. </w:t>
      </w:r>
      <w:r w:rsidR="00943E8B" w:rsidRPr="00DA156E">
        <w:br w:type="page"/>
      </w:r>
    </w:p>
    <w:p w14:paraId="62F2131E" w14:textId="77777777" w:rsidR="00FD3764" w:rsidRPr="006F1C51" w:rsidRDefault="00FD3764" w:rsidP="00FD3764">
      <w:pPr>
        <w:ind w:firstLine="425"/>
        <w:jc w:val="both"/>
        <w:rPr>
          <w:b/>
        </w:rPr>
      </w:pPr>
      <w:r w:rsidRPr="006F1C51">
        <w:rPr>
          <w:b/>
        </w:rPr>
        <w:lastRenderedPageBreak/>
        <w:t xml:space="preserve">Упражнение </w:t>
      </w:r>
      <w:r>
        <w:rPr>
          <w:b/>
        </w:rPr>
        <w:t>2</w:t>
      </w:r>
    </w:p>
    <w:p w14:paraId="7BD46220" w14:textId="77777777" w:rsidR="00FD3764" w:rsidRDefault="00FD3764" w:rsidP="00FD3764">
      <w:pPr>
        <w:ind w:firstLine="425"/>
        <w:jc w:val="both"/>
      </w:pPr>
      <w:r w:rsidRPr="00B57535">
        <w:t>В примере 1</w:t>
      </w:r>
      <w:r>
        <w:rPr>
          <w:b/>
          <w:sz w:val="26"/>
          <w:szCs w:val="26"/>
        </w:rPr>
        <w:t xml:space="preserve"> </w:t>
      </w:r>
      <w:r w:rsidRPr="00B57535">
        <w:t>была рассмотрена</w:t>
      </w:r>
      <w:r>
        <w:rPr>
          <w:b/>
          <w:sz w:val="26"/>
          <w:szCs w:val="26"/>
        </w:rPr>
        <w:t xml:space="preserve"> </w:t>
      </w:r>
      <w:r>
        <w:t xml:space="preserve">свободная популяция, развивающаяся по своим внутренним законам. Пусть наша популяция, к примеру, это рыба в пруду или океане, и мы оказываем на нее воздействие – планомерно отлавливаем ее часть. Предположим, что скорость отлова постоянна. Тогда возникает дифференциальное уравнение отлова  </w:t>
      </w:r>
      <w:r w:rsidR="00823D9E" w:rsidRPr="00A30DFB">
        <w:rPr>
          <w:noProof/>
          <w:position w:val="-10"/>
        </w:rPr>
        <w:object w:dxaOrig="1560" w:dyaOrig="320" w14:anchorId="33DCB103">
          <v:shape id="_x0000_i1029" type="#_x0000_t75" alt="" style="width:77.65pt;height:16.2pt;mso-width-percent:0;mso-height-percent:0;mso-width-percent:0;mso-height-percent:0" o:ole="">
            <v:imagedata r:id="rId16" o:title=""/>
          </v:shape>
          <o:OLEObject Type="Embed" ProgID="Equation.DSMT4" ShapeID="_x0000_i1029" DrawAspect="Content" ObjectID="_1684425249" r:id="rId17"/>
        </w:object>
      </w:r>
      <w:r>
        <w:t>.</w:t>
      </w:r>
      <w:r w:rsidRPr="00023DB4">
        <w:t xml:space="preserve"> </w:t>
      </w:r>
      <w:r>
        <w:t xml:space="preserve">Величина </w:t>
      </w:r>
      <w:r w:rsidR="00823D9E" w:rsidRPr="00C71694">
        <w:rPr>
          <w:noProof/>
          <w:position w:val="-6"/>
        </w:rPr>
        <w:object w:dxaOrig="180" w:dyaOrig="220" w14:anchorId="1E46D0E0">
          <v:shape id="_x0000_i1028" type="#_x0000_t75" alt="" style="width:8.9pt;height:11.35pt;mso-width-percent:0;mso-height-percent:0;mso-width-percent:0;mso-height-percent:0" o:ole="">
            <v:imagedata r:id="rId18" o:title=""/>
          </v:shape>
          <o:OLEObject Type="Embed" ProgID="Equation.DSMT4" ShapeID="_x0000_i1028" DrawAspect="Content" ObjectID="_1684425250" r:id="rId19"/>
        </w:object>
      </w:r>
      <w:r w:rsidRPr="00C71694">
        <w:t xml:space="preserve"> </w:t>
      </w:r>
      <w:r>
        <w:t>характеризует скорость вылова и называется квотой.</w:t>
      </w:r>
    </w:p>
    <w:p w14:paraId="1DC56BF9" w14:textId="77777777" w:rsidR="00FD3764" w:rsidRDefault="00FD3764" w:rsidP="00FD3764">
      <w:pPr>
        <w:ind w:firstLine="425"/>
        <w:jc w:val="both"/>
      </w:pPr>
      <w:r>
        <w:t xml:space="preserve">1. Решите уравнения отлова аналитически. Убедитесь в том, что формулы, выражающие зависимость </w:t>
      </w:r>
      <w:r w:rsidR="00823D9E" w:rsidRPr="00A30DFB">
        <w:rPr>
          <w:noProof/>
          <w:position w:val="-10"/>
        </w:rPr>
        <w:object w:dxaOrig="460" w:dyaOrig="320" w14:anchorId="1AAFCDA8">
          <v:shape id="_x0000_i1027" type="#_x0000_t75" alt="" style="width:23.45pt;height:16.2pt;mso-width-percent:0;mso-height-percent:0;mso-width-percent:0;mso-height-percent:0" o:ole="">
            <v:imagedata r:id="rId20" o:title=""/>
          </v:shape>
          <o:OLEObject Type="Embed" ProgID="Equation.DSMT4" ShapeID="_x0000_i1027" DrawAspect="Content" ObjectID="_1684425251" r:id="rId21"/>
        </w:object>
      </w:r>
      <w:r>
        <w:t xml:space="preserve">, зависят от размера квоты. Выделите диапазоны значений квоты, качественно отличные по форме зависимости </w:t>
      </w:r>
      <w:r w:rsidR="00823D9E" w:rsidRPr="00A30DFB">
        <w:rPr>
          <w:noProof/>
          <w:position w:val="-10"/>
        </w:rPr>
        <w:object w:dxaOrig="460" w:dyaOrig="320" w14:anchorId="4B18C427">
          <v:shape id="_x0000_i1026" type="#_x0000_t75" alt="" style="width:23.45pt;height:16.2pt;mso-width-percent:0;mso-height-percent:0;mso-width-percent:0;mso-height-percent:0" o:ole="">
            <v:imagedata r:id="rId20" o:title=""/>
          </v:shape>
          <o:OLEObject Type="Embed" ProgID="Equation.DSMT4" ShapeID="_x0000_i1026" DrawAspect="Content" ObjectID="_1684425252" r:id="rId22"/>
        </w:object>
      </w:r>
      <w:r>
        <w:t xml:space="preserve"> (это легко сделать, если искать решение «вручную», не используя </w:t>
      </w:r>
      <w:proofErr w:type="spellStart"/>
      <w:r w:rsidRPr="00C635E8">
        <w:rPr>
          <w:rFonts w:ascii="Courier New" w:hAnsi="Courier New" w:cs="Courier New"/>
          <w:color w:val="000000"/>
          <w:sz w:val="20"/>
          <w:szCs w:val="20"/>
          <w:lang w:val="en-US"/>
        </w:rPr>
        <w:t>dsolve</w:t>
      </w:r>
      <w:proofErr w:type="spellEnd"/>
      <w:r>
        <w:t xml:space="preserve">). </w:t>
      </w:r>
    </w:p>
    <w:p w14:paraId="39CBFD29" w14:textId="77777777" w:rsidR="00FD3764" w:rsidRPr="00F85DCA" w:rsidRDefault="00FD3764" w:rsidP="00FD3764">
      <w:pPr>
        <w:ind w:firstLine="425"/>
        <w:jc w:val="both"/>
      </w:pPr>
      <w:r>
        <w:t xml:space="preserve">2. Для каждого выделенного диапазона размера квоты исследуйте с помощью графического компьютерного эксперимента динамику состояния численности особей популяции. (Возьмите какое-нибудь значение квоты из рассматриваемого диапазона и постройте несколько интегральных кривых при различных начальных условиях; затем возьмите другое значение квоты из рассматриваемого диапазона и вновь постройте несколько интегральных кривых, и </w:t>
      </w:r>
      <w:proofErr w:type="gramStart"/>
      <w:r>
        <w:t>т.д.</w:t>
      </w:r>
      <w:proofErr w:type="gramEnd"/>
      <w:r>
        <w:t xml:space="preserve"> Как ведут себя решения с ростом </w:t>
      </w:r>
      <w:r w:rsidR="00823D9E" w:rsidRPr="00612B19">
        <w:rPr>
          <w:noProof/>
          <w:position w:val="-6"/>
        </w:rPr>
        <w:object w:dxaOrig="139" w:dyaOrig="240" w14:anchorId="340799C7">
          <v:shape id="_x0000_i1025" type="#_x0000_t75" alt="" style="width:6.45pt;height:12.15pt;mso-width-percent:0;mso-height-percent:0;mso-width-percent:0;mso-height-percent:0" o:ole="">
            <v:imagedata r:id="rId23" o:title=""/>
          </v:shape>
          <o:OLEObject Type="Embed" ProgID="Equation.DSMT4" ShapeID="_x0000_i1025" DrawAspect="Content" ObjectID="_1684425253" r:id="rId24"/>
        </w:object>
      </w:r>
      <w:r>
        <w:t>?</w:t>
      </w:r>
      <w:r w:rsidRPr="00612B19">
        <w:t xml:space="preserve"> </w:t>
      </w:r>
      <w:r>
        <w:t>Есть ли положения равновесия? Если да, то что можно сказать относительно их устойчивости</w:t>
      </w:r>
      <w:r w:rsidRPr="005802C8">
        <w:t>/</w:t>
      </w:r>
      <w:r>
        <w:t>неустойчивости?).</w:t>
      </w:r>
    </w:p>
    <w:p w14:paraId="61BBCF3B" w14:textId="77777777" w:rsidR="00BB767B" w:rsidRPr="00223F5A" w:rsidRDefault="003F41A5" w:rsidP="00BB767B">
      <w:pPr>
        <w:ind w:firstLine="425"/>
        <w:jc w:val="both"/>
        <w:rPr>
          <w:rFonts w:ascii="Times New Roman" w:hAnsi="Times New Roman" w:cs="Times New Roman"/>
          <w:b/>
          <w:sz w:val="28"/>
          <w:lang w:val="en-US"/>
        </w:rPr>
      </w:pPr>
      <w:r w:rsidRPr="00223F5A">
        <w:rPr>
          <w:rFonts w:ascii="Times New Roman" w:hAnsi="Times New Roman" w:cs="Times New Roman"/>
          <w:b/>
          <w:sz w:val="28"/>
        </w:rPr>
        <w:t>Решение.</w:t>
      </w:r>
    </w:p>
    <w:p w14:paraId="7D09F341" w14:textId="77777777" w:rsidR="00BB767B" w:rsidRPr="00223F5A" w:rsidRDefault="003F41A5" w:rsidP="00FD3764">
      <w:pPr>
        <w:ind w:firstLine="425"/>
        <w:jc w:val="both"/>
        <w:rPr>
          <w:rFonts w:ascii="Times New Roman" w:hAnsi="Times New Roman" w:cs="Times New Roman"/>
          <w:b/>
          <w:sz w:val="24"/>
          <w:lang w:val="en-US"/>
        </w:rPr>
      </w:pPr>
      <w:r w:rsidRPr="00223F5A">
        <w:rPr>
          <w:rFonts w:ascii="Times New Roman" w:hAnsi="Times New Roman" w:cs="Times New Roman"/>
          <w:b/>
          <w:sz w:val="24"/>
        </w:rPr>
        <w:t>Имеем</w:t>
      </w:r>
      <w:r w:rsidR="00BB767B" w:rsidRPr="00223F5A">
        <w:rPr>
          <w:rFonts w:ascii="Times New Roman" w:hAnsi="Times New Roman" w:cs="Times New Roman"/>
          <w:b/>
          <w:sz w:val="24"/>
          <w:lang w:val="en-US"/>
        </w:rPr>
        <w:t>:</w:t>
      </w:r>
    </w:p>
    <w:p w14:paraId="01C6093E" w14:textId="77777777" w:rsidR="00BB767B" w:rsidRPr="00223F5A" w:rsidRDefault="00BB767B" w:rsidP="00BB767B">
      <w:pPr>
        <w:ind w:left="426" w:firstLine="567"/>
        <w:jc w:val="both"/>
        <w:rPr>
          <w:rFonts w:ascii="Times New Roman" w:hAnsi="Times New Roman" w:cs="Times New Roman"/>
          <w:sz w:val="1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lang w:val="en-US"/>
            </w:rPr>
            <m:t>dx=-</m:t>
          </m:r>
          <m:d>
            <m:d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lang w:val="en-US"/>
                </w:rPr>
                <m:t>-x+c</m:t>
              </m:r>
            </m:e>
          </m:d>
          <m:r>
            <w:rPr>
              <w:rFonts w:ascii="Cambria Math" w:hAnsi="Cambria Math" w:cs="Times New Roman"/>
              <w:lang w:val="en-US"/>
            </w:rPr>
            <m:t>dt;</m:t>
          </m:r>
        </m:oMath>
      </m:oMathPara>
    </w:p>
    <w:p w14:paraId="255D301F" w14:textId="77777777" w:rsidR="003F41A5" w:rsidRPr="00223F5A" w:rsidRDefault="003F41A5" w:rsidP="00FD3764">
      <w:pPr>
        <w:ind w:firstLine="425"/>
        <w:jc w:val="both"/>
        <w:rPr>
          <w:rFonts w:ascii="Times New Roman" w:eastAsiaTheme="minorEastAsia" w:hAnsi="Times New Roman" w:cs="Times New Roman"/>
        </w:rPr>
      </w:pPr>
      <w:r w:rsidRPr="00223F5A">
        <w:rPr>
          <w:rFonts w:ascii="Times New Roman" w:hAnsi="Times New Roman" w:cs="Times New Roman"/>
        </w:rPr>
        <w:t xml:space="preserve"> </w:t>
      </w:r>
      <m:oMath>
        <m:r>
          <w:rPr>
            <w:rFonts w:ascii="Cambria Math" w:hAnsi="Cambria Math" w:cs="Times New Roman"/>
          </w:rPr>
          <m:t xml:space="preserve">t=- </m:t>
        </m:r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dx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-x+c</m:t>
                </m:r>
              </m:den>
            </m:f>
            <m:r>
              <w:rPr>
                <w:rFonts w:ascii="Cambria Math" w:hAnsi="Cambria Math" w:cs="Times New Roman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</m:e>
        </m:nary>
      </m:oMath>
    </w:p>
    <w:p w14:paraId="030BC945" w14:textId="77777777" w:rsidR="003F41A5" w:rsidRPr="00C071EB" w:rsidRDefault="00223F5A" w:rsidP="00FD3764">
      <w:pPr>
        <w:ind w:firstLine="425"/>
        <w:jc w:val="both"/>
        <w:rPr>
          <w:rFonts w:ascii="Times New Roman" w:eastAsiaTheme="minorEastAsia" w:hAnsi="Times New Roman" w:cs="Times New Roman"/>
          <w:b/>
        </w:rPr>
      </w:pPr>
      <w:r w:rsidRPr="00223F5A">
        <w:rPr>
          <w:rFonts w:ascii="Times New Roman" w:eastAsiaTheme="minorEastAsia" w:hAnsi="Times New Roman" w:cs="Times New Roman"/>
          <w:b/>
        </w:rPr>
        <w:t>Рассмотрим квадратный трёхчлен в знаменат</w:t>
      </w:r>
      <w:r w:rsidR="00C071EB">
        <w:rPr>
          <w:rFonts w:ascii="Times New Roman" w:eastAsiaTheme="minorEastAsia" w:hAnsi="Times New Roman" w:cs="Times New Roman"/>
          <w:b/>
        </w:rPr>
        <w:t>еле подынтегрального выражения.</w:t>
      </w:r>
    </w:p>
    <w:p w14:paraId="7635026D" w14:textId="77777777" w:rsidR="00223F5A" w:rsidRPr="00223F5A" w:rsidRDefault="00223F5A" w:rsidP="00223F5A">
      <w:pPr>
        <w:pStyle w:val="a7"/>
        <w:numPr>
          <w:ilvl w:val="0"/>
          <w:numId w:val="4"/>
        </w:numPr>
        <w:jc w:val="both"/>
        <w:rPr>
          <w:rFonts w:ascii="Times New Roman" w:eastAsiaTheme="minorEastAsia" w:hAnsi="Times New Roman" w:cs="Times New Roman"/>
          <w:lang w:val="en-US"/>
        </w:rPr>
      </w:pPr>
      <m:oMath>
        <m:r>
          <w:rPr>
            <w:rFonts w:ascii="Cambria Math" w:hAnsi="Cambria Math" w:cs="Times New Roman"/>
            <w:lang w:val="en-US"/>
          </w:rPr>
          <m:t>D</m:t>
        </m:r>
        <m:r>
          <w:rPr>
            <w:rFonts w:ascii="Cambria Math" w:hAnsi="Cambria Math" w:cs="Times New Roman"/>
          </w:rPr>
          <m:t xml:space="preserve"> = 0; 1 – 4</m:t>
        </m:r>
        <m:r>
          <w:rPr>
            <w:rFonts w:ascii="Cambria Math" w:hAnsi="Cambria Math" w:cs="Times New Roman"/>
            <w:lang w:val="en-US"/>
          </w:rPr>
          <m:t>c</m:t>
        </m:r>
        <m:r>
          <w:rPr>
            <w:rFonts w:ascii="Cambria Math" w:hAnsi="Cambria Math" w:cs="Times New Roman"/>
          </w:rPr>
          <m:t xml:space="preserve"> = 0; </m:t>
        </m:r>
        <m:r>
          <w:rPr>
            <w:rFonts w:ascii="Cambria Math" w:hAnsi="Cambria Math" w:cs="Times New Roman"/>
            <w:lang w:val="en-US"/>
          </w:rPr>
          <m:t>c</m:t>
        </m:r>
        <m:r>
          <w:rPr>
            <w:rFonts w:ascii="Cambria Math" w:hAnsi="Cambria Math" w:cs="Times New Roman"/>
          </w:rPr>
          <m:t xml:space="preserve"> 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4</m:t>
            </m:r>
          </m:den>
        </m:f>
        <m:r>
          <w:rPr>
            <w:rFonts w:ascii="Cambria Math" w:hAnsi="Cambria Math" w:cs="Times New Roman"/>
            <w:lang w:val="en-US"/>
          </w:rPr>
          <m:t>.</m:t>
        </m:r>
      </m:oMath>
    </w:p>
    <w:p w14:paraId="6AAB0FCD" w14:textId="77777777" w:rsidR="003F41A5" w:rsidRPr="00223F5A" w:rsidRDefault="00223F5A" w:rsidP="009006CD">
      <w:pPr>
        <w:ind w:left="708"/>
        <w:jc w:val="both"/>
        <w:rPr>
          <w:rFonts w:ascii="Cambria Math" w:hAnsi="Cambria Math" w:cs="Times New Roman"/>
          <w:lang w:val="en-US"/>
          <w:oMath/>
        </w:rPr>
      </w:pPr>
      <w:r w:rsidRPr="00223F5A">
        <w:rPr>
          <w:rFonts w:ascii="Times New Roman" w:hAnsi="Times New Roman" w:cs="Times New Roman"/>
          <w:lang w:val="en-US"/>
        </w:rPr>
        <w:t>2)</w:t>
      </w:r>
      <m:oMath>
        <m:r>
          <w:rPr>
            <w:rFonts w:ascii="Cambria Math" w:hAnsi="Cambria Math" w:cs="Times New Roman"/>
            <w:lang w:val="en-US"/>
          </w:rPr>
          <m:t xml:space="preserve"> D &gt; 0; 1 – 4c &gt; 0; c &lt;</m:t>
        </m:r>
        <m:f>
          <m:fPr>
            <m:ctrlPr>
              <w:rPr>
                <w:rFonts w:ascii="Cambria Math" w:hAnsi="Cambria Math" w:cs="Times New Roman"/>
                <w:i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lang w:val="en-US"/>
              </w:rPr>
              <m:t>1</m:t>
            </m:r>
          </m:num>
          <m:den>
            <m:r>
              <w:rPr>
                <w:rFonts w:ascii="Cambria Math" w:hAnsi="Cambria Math" w:cs="Times New Roman"/>
                <w:lang w:val="en-US"/>
              </w:rPr>
              <m:t>4</m:t>
            </m:r>
          </m:den>
        </m:f>
        <m:r>
          <w:rPr>
            <w:rFonts w:ascii="Cambria Math" w:hAnsi="Cambria Math" w:cs="Times New Roman"/>
            <w:lang w:val="en-US"/>
          </w:rPr>
          <m:t xml:space="preserve">.  </m:t>
        </m:r>
      </m:oMath>
    </w:p>
    <w:p w14:paraId="3F8A1426" w14:textId="77777777" w:rsidR="00223F5A" w:rsidRPr="00C071EB" w:rsidRDefault="009006CD" w:rsidP="00C071EB">
      <w:pPr>
        <w:ind w:left="708"/>
        <w:jc w:val="both"/>
        <w:rPr>
          <w:rFonts w:ascii="Times New Roman" w:eastAsiaTheme="minorEastAsia" w:hAnsi="Times New Roman" w:cs="Times New Roman"/>
          <w:lang w:val="en-US"/>
        </w:rPr>
      </w:pPr>
      <w:r w:rsidRPr="00223F5A">
        <w:rPr>
          <w:rFonts w:ascii="Times New Roman" w:hAnsi="Times New Roman" w:cs="Times New Roman"/>
        </w:rPr>
        <w:t xml:space="preserve">3) </w:t>
      </w:r>
      <m:oMath>
        <m:r>
          <w:rPr>
            <w:rFonts w:ascii="Cambria Math" w:hAnsi="Cambria Math" w:cs="Times New Roman"/>
            <w:lang w:val="en-US"/>
          </w:rPr>
          <m:t>D</m:t>
        </m:r>
        <m:r>
          <w:rPr>
            <w:rFonts w:ascii="Cambria Math" w:hAnsi="Cambria Math" w:cs="Times New Roman"/>
          </w:rPr>
          <m:t xml:space="preserve"> &lt; 0; 1 – 4</m:t>
        </m:r>
        <m:r>
          <w:rPr>
            <w:rFonts w:ascii="Cambria Math" w:hAnsi="Cambria Math" w:cs="Times New Roman"/>
            <w:lang w:val="en-US"/>
          </w:rPr>
          <m:t>c</m:t>
        </m:r>
        <m:r>
          <w:rPr>
            <w:rFonts w:ascii="Cambria Math" w:hAnsi="Cambria Math" w:cs="Times New Roman"/>
          </w:rPr>
          <m:t xml:space="preserve"> &lt; 0; </m:t>
        </m:r>
        <m:r>
          <w:rPr>
            <w:rFonts w:ascii="Cambria Math" w:hAnsi="Cambria Math" w:cs="Times New Roman"/>
            <w:lang w:val="en-US"/>
          </w:rPr>
          <m:t>c</m:t>
        </m:r>
        <m:r>
          <w:rPr>
            <w:rFonts w:ascii="Cambria Math" w:hAnsi="Cambria Math" w:cs="Times New Roman"/>
          </w:rPr>
          <m:t xml:space="preserve"> &gt;</m:t>
        </m:r>
        <m:f>
          <m:fPr>
            <m:ctrlPr>
              <w:rPr>
                <w:rFonts w:ascii="Cambria Math" w:hAnsi="Cambria Math" w:cs="Times New Roman"/>
                <w:i/>
                <w:lang w:val="en-US"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  <m:ctrlPr>
              <w:rPr>
                <w:rFonts w:ascii="Cambria Math" w:hAnsi="Cambria Math" w:cs="Times New Roman"/>
                <w:i/>
              </w:rPr>
            </m:ctrlPr>
          </m:num>
          <m:den>
            <m:r>
              <w:rPr>
                <w:rFonts w:ascii="Cambria Math" w:hAnsi="Cambria Math" w:cs="Times New Roman"/>
              </w:rPr>
              <m:t>4</m:t>
            </m:r>
          </m:den>
        </m:f>
      </m:oMath>
      <w:r w:rsidR="00223F5A" w:rsidRPr="00223F5A">
        <w:rPr>
          <w:rFonts w:ascii="Times New Roman" w:eastAsiaTheme="minorEastAsia" w:hAnsi="Times New Roman" w:cs="Times New Roman"/>
        </w:rPr>
        <w:t>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345"/>
      </w:tblGrid>
      <w:tr w:rsidR="00FD3764" w:rsidRPr="00D12F75" w14:paraId="7044AF09" w14:textId="77777777" w:rsidTr="007F0902">
        <w:tc>
          <w:tcPr>
            <w:tcW w:w="9571" w:type="dxa"/>
            <w:shd w:val="clear" w:color="auto" w:fill="F2F2F2" w:themeFill="background1" w:themeFillShade="F2"/>
          </w:tcPr>
          <w:p w14:paraId="2F33C621" w14:textId="5504A2DB" w:rsidR="00FD3764" w:rsidRPr="00FD3764" w:rsidRDefault="00DA156E" w:rsidP="007F0902">
            <w:pPr>
              <w:jc w:val="center"/>
              <w:rPr>
                <w:lang w:val="en-US"/>
              </w:rPr>
            </w:pPr>
            <w:r>
              <w:t>код</w:t>
            </w:r>
          </w:p>
        </w:tc>
      </w:tr>
      <w:tr w:rsidR="00FD3764" w:rsidRPr="00FD3764" w14:paraId="2734C497" w14:textId="77777777" w:rsidTr="007F0902">
        <w:tc>
          <w:tcPr>
            <w:tcW w:w="9571" w:type="dxa"/>
          </w:tcPr>
          <w:p w14:paraId="15FBDE50" w14:textId="77777777" w:rsidR="00BB767B" w:rsidRPr="00BB767B" w:rsidRDefault="00BB767B" w:rsidP="00BB767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BB767B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function</w:t>
            </w:r>
            <w:r w:rsidRPr="00BB767B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[h] = </w:t>
            </w:r>
            <w:proofErr w:type="spellStart"/>
            <w:r w:rsidRPr="00BB767B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plot_static</w:t>
            </w:r>
            <w:proofErr w:type="spellEnd"/>
            <w:r w:rsidRPr="00BB767B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spellStart"/>
            <w:r w:rsidRPr="00BB767B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fun_eq</w:t>
            </w:r>
            <w:proofErr w:type="spellEnd"/>
            <w:r w:rsidRPr="00BB767B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, </w:t>
            </w:r>
            <w:proofErr w:type="spellStart"/>
            <w:r w:rsidRPr="00BB767B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plot_range</w:t>
            </w:r>
            <w:proofErr w:type="spellEnd"/>
            <w:r w:rsidRPr="00BB767B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</w:t>
            </w:r>
          </w:p>
          <w:p w14:paraId="5C754ECE" w14:textId="77777777" w:rsidR="00DA156E" w:rsidRDefault="00BB767B" w:rsidP="00BB767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</w:pPr>
            <w:r w:rsidRPr="00BB767B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olutions = (solve(</w:t>
            </w:r>
            <w:proofErr w:type="spellStart"/>
            <w:r w:rsidRPr="00BB767B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fun_eq</w:t>
            </w:r>
            <w:proofErr w:type="spellEnd"/>
            <w:r w:rsidRPr="00BB767B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</w:t>
            </w:r>
            <w:proofErr w:type="gramStart"/>
            <w:r w:rsidRPr="00BB767B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  <w:proofErr w:type="gramEnd"/>
          </w:p>
          <w:p w14:paraId="77871F48" w14:textId="488CCBDA" w:rsidR="00BB767B" w:rsidRPr="00BB767B" w:rsidRDefault="00BB767B" w:rsidP="00BB767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BB767B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h = </w:t>
            </w:r>
            <w:proofErr w:type="gramStart"/>
            <w:r w:rsidRPr="00BB767B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nan;</w:t>
            </w:r>
            <w:proofErr w:type="gramEnd"/>
          </w:p>
          <w:p w14:paraId="15C7FF93" w14:textId="24411AD4" w:rsidR="00BB767B" w:rsidRPr="00BB767B" w:rsidRDefault="00BB767B" w:rsidP="00BB767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BB767B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</w:t>
            </w:r>
            <w:r w:rsidRPr="00BB767B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for</w:t>
            </w:r>
            <w:r w:rsidRPr="00BB767B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BB767B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B767B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=</w:t>
            </w:r>
            <w:proofErr w:type="gramStart"/>
            <w:r w:rsidRPr="00BB767B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1:1:length</w:t>
            </w:r>
            <w:proofErr w:type="gramEnd"/>
            <w:r w:rsidRPr="00BB767B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solutions)</w:t>
            </w:r>
          </w:p>
          <w:p w14:paraId="34A46BF7" w14:textId="06FE350B" w:rsidR="00BB767B" w:rsidRPr="00BB767B" w:rsidRDefault="00BB767B" w:rsidP="00BB767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BB767B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 </w:t>
            </w:r>
            <w:r w:rsidRPr="00BB767B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if</w:t>
            </w:r>
            <w:r w:rsidRPr="00BB767B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real(solutions(</w:t>
            </w:r>
            <w:proofErr w:type="spellStart"/>
            <w:r w:rsidRPr="00BB767B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B767B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) ~= solutions(</w:t>
            </w:r>
            <w:proofErr w:type="spellStart"/>
            <w:r w:rsidRPr="00BB767B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B767B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</w:t>
            </w:r>
          </w:p>
          <w:p w14:paraId="22CEBA19" w14:textId="431D6753" w:rsidR="00BB767B" w:rsidRPr="00BB767B" w:rsidRDefault="00BB767B" w:rsidP="00BB767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BB767B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    </w:t>
            </w:r>
            <w:proofErr w:type="gramStart"/>
            <w:r w:rsidRPr="00BB767B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continue</w:t>
            </w:r>
            <w:r w:rsidRPr="00BB767B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</w:t>
            </w:r>
            <w:proofErr w:type="gramEnd"/>
          </w:p>
          <w:p w14:paraId="6FC622FA" w14:textId="75421B78" w:rsidR="00BB767B" w:rsidRPr="00BB767B" w:rsidRDefault="00BB767B" w:rsidP="00BB767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BB767B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 </w:t>
            </w:r>
            <w:r w:rsidRPr="00BB767B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else</w:t>
            </w:r>
          </w:p>
          <w:p w14:paraId="1F38BF1E" w14:textId="504528B2" w:rsidR="00BB767B" w:rsidRPr="00BB767B" w:rsidRDefault="00BB767B" w:rsidP="00BB767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BB767B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    h = </w:t>
            </w:r>
            <w:proofErr w:type="spellStart"/>
            <w:r w:rsidRPr="00BB767B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ezplot</w:t>
            </w:r>
            <w:proofErr w:type="spellEnd"/>
            <w:r w:rsidRPr="00BB767B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solutions(</w:t>
            </w:r>
            <w:proofErr w:type="spellStart"/>
            <w:r w:rsidRPr="00BB767B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B767B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), </w:t>
            </w:r>
            <w:proofErr w:type="spellStart"/>
            <w:r w:rsidRPr="00BB767B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plot_range</w:t>
            </w:r>
            <w:proofErr w:type="spellEnd"/>
            <w:proofErr w:type="gramStart"/>
            <w:r w:rsidRPr="00BB767B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  <w:proofErr w:type="gramEnd"/>
          </w:p>
          <w:p w14:paraId="5F08A3C2" w14:textId="2E75CDC1" w:rsidR="00BB767B" w:rsidRPr="00BB767B" w:rsidRDefault="00BB767B" w:rsidP="00BB767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BB767B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    </w:t>
            </w:r>
            <w:proofErr w:type="gramStart"/>
            <w:r w:rsidRPr="00BB767B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et(</w:t>
            </w:r>
            <w:proofErr w:type="gramEnd"/>
            <w:r w:rsidRPr="00BB767B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h, </w:t>
            </w:r>
            <w:r w:rsidRPr="00BB767B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color'</w:t>
            </w:r>
            <w:r w:rsidRPr="00BB767B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, </w:t>
            </w:r>
            <w:r w:rsidRPr="00BB767B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red'</w:t>
            </w:r>
            <w:r w:rsidRPr="00BB767B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</w:p>
          <w:p w14:paraId="697F3CB7" w14:textId="7863239A" w:rsidR="00BB767B" w:rsidRPr="00BB767B" w:rsidRDefault="00BB767B" w:rsidP="00BB767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BB767B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  </w:t>
            </w:r>
            <w:proofErr w:type="gramStart"/>
            <w:r w:rsidRPr="00BB767B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end</w:t>
            </w:r>
            <w:r w:rsidRPr="00BB767B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</w:t>
            </w:r>
            <w:proofErr w:type="gramEnd"/>
          </w:p>
          <w:p w14:paraId="51492041" w14:textId="77777777" w:rsidR="00BB767B" w:rsidRPr="001F4BC8" w:rsidRDefault="00BB767B" w:rsidP="00BB767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BB767B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</w:t>
            </w:r>
            <w:r w:rsidRPr="001F4BC8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end</w:t>
            </w:r>
          </w:p>
          <w:p w14:paraId="7D674D67" w14:textId="77777777" w:rsidR="00BB767B" w:rsidRPr="001F4BC8" w:rsidRDefault="00BB767B" w:rsidP="00BB767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1F4BC8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end</w:t>
            </w:r>
          </w:p>
          <w:p w14:paraId="7F1168EB" w14:textId="77777777" w:rsidR="00BB767B" w:rsidRPr="001F4BC8" w:rsidRDefault="00BB767B" w:rsidP="00BB767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22E22470" w14:textId="77777777" w:rsidR="00DA156E" w:rsidRDefault="00DA156E" w:rsidP="002302B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</w:pPr>
          </w:p>
          <w:p w14:paraId="0B22381D" w14:textId="77777777" w:rsidR="00DA156E" w:rsidRDefault="00DA156E" w:rsidP="002302B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</w:pPr>
          </w:p>
          <w:p w14:paraId="59F2ECFD" w14:textId="589C9C3A" w:rsidR="002302B2" w:rsidRPr="002302B2" w:rsidRDefault="002302B2" w:rsidP="002302B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2302B2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function</w:t>
            </w: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[x] = </w:t>
            </w:r>
            <w:proofErr w:type="spellStart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ol_</w:t>
            </w:r>
            <w:proofErr w:type="gramStart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curve</w:t>
            </w:r>
            <w:proofErr w:type="spellEnd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gramEnd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eq, fun, </w:t>
            </w:r>
            <w:proofErr w:type="spellStart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_begin</w:t>
            </w:r>
            <w:proofErr w:type="spellEnd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, </w:t>
            </w:r>
            <w:proofErr w:type="spellStart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_step</w:t>
            </w:r>
            <w:proofErr w:type="spellEnd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, </w:t>
            </w:r>
            <w:proofErr w:type="spellStart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_end</w:t>
            </w:r>
            <w:proofErr w:type="spellEnd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, </w:t>
            </w:r>
            <w:proofErr w:type="spellStart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title_str</w:t>
            </w:r>
            <w:proofErr w:type="spellEnd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, </w:t>
            </w:r>
            <w:proofErr w:type="spellStart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plot_range</w:t>
            </w:r>
            <w:proofErr w:type="spellEnd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, </w:t>
            </w:r>
            <w:proofErr w:type="spellStart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axis_range</w:t>
            </w:r>
            <w:proofErr w:type="spellEnd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</w:t>
            </w:r>
          </w:p>
          <w:p w14:paraId="577A9C39" w14:textId="77777777" w:rsidR="002302B2" w:rsidRPr="002302B2" w:rsidRDefault="002302B2" w:rsidP="002302B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proofErr w:type="spellStart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clf</w:t>
            </w:r>
            <w:proofErr w:type="spellEnd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;   </w:t>
            </w:r>
          </w:p>
          <w:p w14:paraId="15C80948" w14:textId="3ACF583F" w:rsidR="002302B2" w:rsidRDefault="002302B2" w:rsidP="002302B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</w:pP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t0 = </w:t>
            </w:r>
            <w:proofErr w:type="gramStart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0;</w:t>
            </w:r>
            <w:proofErr w:type="gramEnd"/>
          </w:p>
          <w:p w14:paraId="3F794D11" w14:textId="77777777" w:rsidR="00DA156E" w:rsidRPr="002302B2" w:rsidRDefault="00DA156E" w:rsidP="002302B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3618C914" w14:textId="77777777" w:rsidR="002302B2" w:rsidRPr="002302B2" w:rsidRDefault="002302B2" w:rsidP="002302B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2302B2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for</w:t>
            </w: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=1:15</w:t>
            </w:r>
          </w:p>
          <w:p w14:paraId="6FE6C766" w14:textId="77777777" w:rsidR="002302B2" w:rsidRPr="002302B2" w:rsidRDefault="002302B2" w:rsidP="002302B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  x0 = 0.2*</w:t>
            </w:r>
            <w:proofErr w:type="spellStart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</w:t>
            </w:r>
          </w:p>
          <w:p w14:paraId="037C8AAC" w14:textId="77777777" w:rsidR="002302B2" w:rsidRPr="002302B2" w:rsidRDefault="002302B2" w:rsidP="002302B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  cond1 = </w:t>
            </w:r>
            <w:proofErr w:type="spellStart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rintf</w:t>
            </w:r>
            <w:proofErr w:type="spellEnd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r w:rsidRPr="002302B2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x(%d)=%d'</w:t>
            </w: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, t0, x0);</w:t>
            </w:r>
          </w:p>
          <w:p w14:paraId="5BE08A47" w14:textId="77777777" w:rsidR="002302B2" w:rsidRPr="002302B2" w:rsidRDefault="002302B2" w:rsidP="002302B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  hold </w:t>
            </w:r>
            <w:r w:rsidRPr="002302B2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on</w:t>
            </w: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; grid </w:t>
            </w:r>
            <w:r w:rsidRPr="002302B2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on</w:t>
            </w: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</w:t>
            </w:r>
          </w:p>
          <w:p w14:paraId="50259C8F" w14:textId="77777777" w:rsidR="002302B2" w:rsidRPr="002302B2" w:rsidRDefault="002302B2" w:rsidP="002302B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  x = </w:t>
            </w:r>
            <w:proofErr w:type="spellStart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dsolve</w:t>
            </w:r>
            <w:proofErr w:type="spellEnd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eq, cond1);</w:t>
            </w:r>
          </w:p>
          <w:p w14:paraId="4DF400D3" w14:textId="77777777" w:rsidR="002302B2" w:rsidRPr="002302B2" w:rsidRDefault="002302B2" w:rsidP="002302B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  h1 = </w:t>
            </w:r>
            <w:proofErr w:type="spellStart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ezplot</w:t>
            </w:r>
            <w:proofErr w:type="spellEnd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(x, </w:t>
            </w:r>
            <w:proofErr w:type="spellStart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plot_range</w:t>
            </w:r>
            <w:proofErr w:type="spellEnd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</w:p>
          <w:p w14:paraId="24D0878E" w14:textId="77777777" w:rsidR="002302B2" w:rsidRPr="002302B2" w:rsidRDefault="002302B2" w:rsidP="002302B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  h2 = </w:t>
            </w:r>
            <w:proofErr w:type="spellStart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plot_static</w:t>
            </w:r>
            <w:proofErr w:type="spellEnd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(fun, </w:t>
            </w:r>
            <w:proofErr w:type="spellStart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plot_range</w:t>
            </w:r>
            <w:proofErr w:type="spellEnd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</w:p>
          <w:p w14:paraId="6EED1173" w14:textId="77777777" w:rsidR="002302B2" w:rsidRPr="002302B2" w:rsidRDefault="002302B2" w:rsidP="002302B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</w:rPr>
            </w:pP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  </w:t>
            </w:r>
            <w:proofErr w:type="spellStart"/>
            <w:r w:rsidRPr="002302B2">
              <w:rPr>
                <w:rFonts w:ascii="Courier New" w:hAnsi="Courier New" w:cs="Courier New"/>
                <w:color w:val="0000FF"/>
                <w:sz w:val="20"/>
                <w:szCs w:val="20"/>
              </w:rPr>
              <w:t>if</w:t>
            </w:r>
            <w:proofErr w:type="spellEnd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~</w:t>
            </w:r>
            <w:proofErr w:type="spellStart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</w:rPr>
              <w:t>isnan</w:t>
            </w:r>
            <w:proofErr w:type="spellEnd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</w:rPr>
              <w:t>(h2)</w:t>
            </w:r>
          </w:p>
          <w:p w14:paraId="17C351D4" w14:textId="77777777" w:rsidR="002302B2" w:rsidRPr="002302B2" w:rsidRDefault="002302B2" w:rsidP="002302B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</w:rPr>
            </w:pP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        </w:t>
            </w:r>
            <w:proofErr w:type="spellStart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</w:rPr>
              <w:t>legend</w:t>
            </w:r>
            <w:proofErr w:type="spellEnd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</w:rPr>
              <w:t>([h1 h2], {</w:t>
            </w:r>
            <w:r w:rsidRPr="002302B2">
              <w:rPr>
                <w:rFonts w:ascii="Courier New" w:hAnsi="Courier New" w:cs="Courier New"/>
                <w:color w:val="A020F0"/>
                <w:sz w:val="20"/>
                <w:szCs w:val="20"/>
              </w:rPr>
              <w:t>'</w:t>
            </w:r>
            <w:proofErr w:type="spellStart"/>
            <w:r w:rsidRPr="002302B2">
              <w:rPr>
                <w:rFonts w:ascii="Courier New" w:hAnsi="Courier New" w:cs="Courier New"/>
                <w:color w:val="A020F0"/>
                <w:sz w:val="20"/>
                <w:szCs w:val="20"/>
              </w:rPr>
              <w:t>инт</w:t>
            </w:r>
            <w:proofErr w:type="spellEnd"/>
            <w:r w:rsidRPr="002302B2">
              <w:rPr>
                <w:rFonts w:ascii="Courier New" w:hAnsi="Courier New" w:cs="Courier New"/>
                <w:color w:val="A020F0"/>
                <w:sz w:val="20"/>
                <w:szCs w:val="20"/>
              </w:rPr>
              <w:t>. кривые'</w:t>
            </w: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</w:t>
            </w:r>
            <w:r w:rsidRPr="002302B2">
              <w:rPr>
                <w:rFonts w:ascii="Courier New" w:hAnsi="Courier New" w:cs="Courier New"/>
                <w:color w:val="A020F0"/>
                <w:sz w:val="20"/>
                <w:szCs w:val="20"/>
              </w:rPr>
              <w:t>'положения равновесия'</w:t>
            </w: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</w:rPr>
              <w:t>});</w:t>
            </w:r>
          </w:p>
          <w:p w14:paraId="3B26FEF8" w14:textId="77777777" w:rsidR="002302B2" w:rsidRPr="002302B2" w:rsidRDefault="002302B2" w:rsidP="002302B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   </w:t>
            </w:r>
            <w:r w:rsidRPr="002302B2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end</w:t>
            </w:r>
          </w:p>
          <w:p w14:paraId="62103879" w14:textId="77777777" w:rsidR="002302B2" w:rsidRPr="002302B2" w:rsidRDefault="002302B2" w:rsidP="002302B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  axis(</w:t>
            </w:r>
            <w:proofErr w:type="spellStart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axis_range</w:t>
            </w:r>
            <w:proofErr w:type="spellEnd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</w:p>
          <w:p w14:paraId="235365A2" w14:textId="77777777" w:rsidR="002302B2" w:rsidRPr="002302B2" w:rsidRDefault="002302B2" w:rsidP="002302B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  </w:t>
            </w:r>
            <w:proofErr w:type="spellStart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label</w:t>
            </w:r>
            <w:proofErr w:type="spellEnd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r w:rsidRPr="002302B2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t'</w:t>
            </w: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); </w:t>
            </w:r>
            <w:proofErr w:type="spellStart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label</w:t>
            </w:r>
            <w:proofErr w:type="spellEnd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r w:rsidRPr="002302B2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x'</w:t>
            </w: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 title(</w:t>
            </w:r>
            <w:proofErr w:type="spellStart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title_str</w:t>
            </w:r>
            <w:proofErr w:type="spellEnd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</w:p>
          <w:p w14:paraId="516EAC00" w14:textId="77777777" w:rsidR="002302B2" w:rsidRPr="002302B2" w:rsidRDefault="002302B2" w:rsidP="002302B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</w:t>
            </w:r>
            <w:r w:rsidRPr="002302B2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end</w:t>
            </w:r>
          </w:p>
          <w:p w14:paraId="1DC96607" w14:textId="77777777" w:rsidR="002302B2" w:rsidRPr="002302B2" w:rsidRDefault="002302B2" w:rsidP="002302B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2302B2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end</w:t>
            </w:r>
          </w:p>
          <w:p w14:paraId="525BCED8" w14:textId="77777777" w:rsidR="00C071EB" w:rsidRDefault="002302B2" w:rsidP="002302B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2302B2">
              <w:rPr>
                <w:rFonts w:ascii="Courier New" w:hAnsi="Courier New" w:cs="Courier New"/>
                <w:color w:val="0000FF"/>
                <w:sz w:val="36"/>
                <w:szCs w:val="36"/>
                <w:lang w:val="en-US"/>
              </w:rPr>
              <w:t xml:space="preserve"> </w:t>
            </w:r>
          </w:p>
          <w:p w14:paraId="0F0857D4" w14:textId="77777777" w:rsidR="00DA156E" w:rsidRDefault="002302B2" w:rsidP="002302B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</w:pPr>
            <w:proofErr w:type="gramStart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clear;</w:t>
            </w:r>
            <w:proofErr w:type="gramEnd"/>
          </w:p>
          <w:p w14:paraId="17ED440E" w14:textId="77777777" w:rsidR="00DA156E" w:rsidRDefault="002302B2" w:rsidP="002302B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</w:pPr>
            <w:proofErr w:type="spellStart"/>
            <w:proofErr w:type="gramStart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clc</w:t>
            </w:r>
            <w:proofErr w:type="spellEnd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</w:t>
            </w:r>
            <w:proofErr w:type="gramEnd"/>
          </w:p>
          <w:p w14:paraId="271B0611" w14:textId="20B341BA" w:rsidR="002302B2" w:rsidRPr="00DA156E" w:rsidRDefault="002302B2" w:rsidP="002302B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</w:pPr>
            <w:proofErr w:type="spellStart"/>
            <w:proofErr w:type="gramStart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clf</w:t>
            </w:r>
            <w:proofErr w:type="spellEnd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</w:t>
            </w:r>
            <w:proofErr w:type="gramEnd"/>
          </w:p>
          <w:p w14:paraId="52C48C99" w14:textId="04588B81" w:rsidR="002302B2" w:rsidRDefault="002302B2" w:rsidP="002302B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</w:pPr>
            <w:proofErr w:type="spellStart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yms</w:t>
            </w:r>
            <w:proofErr w:type="spellEnd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  <w:r w:rsidRPr="002302B2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t</w:t>
            </w: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  <w:proofErr w:type="gramStart"/>
            <w:r w:rsidRPr="002302B2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c</w:t>
            </w: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</w:t>
            </w:r>
            <w:proofErr w:type="gramEnd"/>
          </w:p>
          <w:p w14:paraId="53EC931A" w14:textId="77777777" w:rsidR="00DA156E" w:rsidRPr="002302B2" w:rsidRDefault="00DA156E" w:rsidP="002302B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</w:p>
          <w:p w14:paraId="59529BED" w14:textId="77777777" w:rsidR="002302B2" w:rsidRPr="002302B2" w:rsidRDefault="002302B2" w:rsidP="002302B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proofErr w:type="spellStart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eq_str</w:t>
            </w:r>
            <w:proofErr w:type="spellEnd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</w:t>
            </w:r>
            <w:r w:rsidRPr="002302B2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Dx = (1-x)*x - %d'</w:t>
            </w: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</w:t>
            </w:r>
          </w:p>
          <w:p w14:paraId="5134C4D7" w14:textId="77777777" w:rsidR="002302B2" w:rsidRPr="002302B2" w:rsidRDefault="002302B2" w:rsidP="002302B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proofErr w:type="spellStart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fun_str</w:t>
            </w:r>
            <w:proofErr w:type="spellEnd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</w:t>
            </w:r>
            <w:r w:rsidRPr="002302B2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(1-x)*x - %d'</w:t>
            </w: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</w:t>
            </w:r>
          </w:p>
          <w:p w14:paraId="70703B9A" w14:textId="77777777" w:rsidR="002302B2" w:rsidRPr="002302B2" w:rsidRDefault="002302B2" w:rsidP="002302B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1CAB786F" w14:textId="77777777" w:rsidR="002302B2" w:rsidRPr="002302B2" w:rsidRDefault="002302B2" w:rsidP="002302B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2302B2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1. c = 1/4</w:t>
            </w:r>
          </w:p>
          <w:p w14:paraId="79380CF8" w14:textId="77777777" w:rsidR="002302B2" w:rsidRPr="002302B2" w:rsidRDefault="002302B2" w:rsidP="002302B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figure(1);</w:t>
            </w:r>
          </w:p>
          <w:p w14:paraId="76566D58" w14:textId="77777777" w:rsidR="002302B2" w:rsidRPr="002302B2" w:rsidRDefault="002302B2" w:rsidP="002302B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eq1 = </w:t>
            </w:r>
            <w:proofErr w:type="spellStart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rintf</w:t>
            </w:r>
            <w:proofErr w:type="spellEnd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spellStart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eq_str</w:t>
            </w:r>
            <w:proofErr w:type="spellEnd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, 1/4);</w:t>
            </w:r>
          </w:p>
          <w:p w14:paraId="6CADAE7F" w14:textId="77777777" w:rsidR="002302B2" w:rsidRPr="002302B2" w:rsidRDefault="002302B2" w:rsidP="002302B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fun1 = </w:t>
            </w:r>
            <w:proofErr w:type="spellStart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rintf</w:t>
            </w:r>
            <w:proofErr w:type="spellEnd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spellStart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fun_str</w:t>
            </w:r>
            <w:proofErr w:type="spellEnd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, 1/4);</w:t>
            </w:r>
          </w:p>
          <w:p w14:paraId="5E0C1CC5" w14:textId="77777777" w:rsidR="002302B2" w:rsidRPr="002302B2" w:rsidRDefault="002302B2" w:rsidP="002302B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</w:rPr>
            </w:pP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x = </w:t>
            </w:r>
            <w:proofErr w:type="spellStart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ol_</w:t>
            </w:r>
            <w:proofErr w:type="gramStart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curve</w:t>
            </w:r>
            <w:proofErr w:type="spellEnd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gramEnd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eq1, fun1, -2,0.5,6,</w:t>
            </w:r>
            <w:r w:rsidRPr="002302B2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 xml:space="preserve">'1. </w:t>
            </w:r>
            <w:r w:rsidRPr="002302B2">
              <w:rPr>
                <w:rFonts w:ascii="Courier New" w:hAnsi="Courier New" w:cs="Courier New"/>
                <w:color w:val="A020F0"/>
                <w:sz w:val="20"/>
                <w:szCs w:val="20"/>
              </w:rPr>
              <w:t xml:space="preserve">Интегральные кривые </w:t>
            </w:r>
            <w:proofErr w:type="spellStart"/>
            <w:r w:rsidRPr="002302B2">
              <w:rPr>
                <w:rFonts w:ascii="Courier New" w:hAnsi="Courier New" w:cs="Courier New"/>
                <w:color w:val="A020F0"/>
                <w:sz w:val="20"/>
                <w:szCs w:val="20"/>
              </w:rPr>
              <w:t>dx</w:t>
            </w:r>
            <w:proofErr w:type="spellEnd"/>
            <w:r w:rsidRPr="002302B2">
              <w:rPr>
                <w:rFonts w:ascii="Courier New" w:hAnsi="Courier New" w:cs="Courier New"/>
                <w:color w:val="A020F0"/>
                <w:sz w:val="20"/>
                <w:szCs w:val="20"/>
              </w:rPr>
              <w:t xml:space="preserve"> = (1-x)*x - 1/4'</w:t>
            </w: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, </w:t>
            </w:r>
            <w:r w:rsidRPr="002302B2">
              <w:rPr>
                <w:rFonts w:ascii="Courier New" w:hAnsi="Courier New" w:cs="Courier New"/>
                <w:color w:val="0000FF"/>
                <w:sz w:val="20"/>
                <w:szCs w:val="20"/>
              </w:rPr>
              <w:t>...</w:t>
            </w:r>
          </w:p>
          <w:p w14:paraId="11B89B4B" w14:textId="77777777" w:rsidR="002302B2" w:rsidRPr="002302B2" w:rsidRDefault="002302B2" w:rsidP="002302B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</w:t>
            </w: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[-10 10], [0 10 -3 3]);</w:t>
            </w:r>
          </w:p>
          <w:p w14:paraId="722A4B09" w14:textId="77777777" w:rsidR="002302B2" w:rsidRPr="002302B2" w:rsidRDefault="002302B2" w:rsidP="002302B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5B8D7A59" w14:textId="77777777" w:rsidR="002302B2" w:rsidRPr="002302B2" w:rsidRDefault="002302B2" w:rsidP="002302B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2302B2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2. 0 &lt; c &lt; 1/4;</w:t>
            </w:r>
          </w:p>
          <w:p w14:paraId="5D9B9FB1" w14:textId="77777777" w:rsidR="002302B2" w:rsidRPr="002302B2" w:rsidRDefault="002302B2" w:rsidP="002302B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2302B2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2.1. c = 1/8</w:t>
            </w:r>
          </w:p>
          <w:p w14:paraId="364A30B4" w14:textId="77777777" w:rsidR="002302B2" w:rsidRPr="002302B2" w:rsidRDefault="002302B2" w:rsidP="002302B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hold </w:t>
            </w:r>
            <w:r w:rsidRPr="002302B2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off</w:t>
            </w: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 figure(2);</w:t>
            </w:r>
          </w:p>
          <w:p w14:paraId="573B3657" w14:textId="77777777" w:rsidR="002302B2" w:rsidRPr="002302B2" w:rsidRDefault="002302B2" w:rsidP="002302B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eq21 = </w:t>
            </w:r>
            <w:proofErr w:type="spellStart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rintf</w:t>
            </w:r>
            <w:proofErr w:type="spellEnd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spellStart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eq_str</w:t>
            </w:r>
            <w:proofErr w:type="spellEnd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, 1/8);</w:t>
            </w:r>
          </w:p>
          <w:p w14:paraId="15A0965A" w14:textId="77777777" w:rsidR="002302B2" w:rsidRPr="002302B2" w:rsidRDefault="002302B2" w:rsidP="002302B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fun21 =</w:t>
            </w:r>
            <w:proofErr w:type="spellStart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rintf</w:t>
            </w:r>
            <w:proofErr w:type="spellEnd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spellStart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fun_str</w:t>
            </w:r>
            <w:proofErr w:type="spellEnd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, 1/8);</w:t>
            </w:r>
          </w:p>
          <w:p w14:paraId="4CB4C001" w14:textId="77777777" w:rsidR="002302B2" w:rsidRPr="002302B2" w:rsidRDefault="002302B2" w:rsidP="002302B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</w:rPr>
            </w:pPr>
            <w:proofErr w:type="spellStart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ol_</w:t>
            </w:r>
            <w:proofErr w:type="gramStart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curve</w:t>
            </w:r>
            <w:proofErr w:type="spellEnd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gramEnd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eq21, fun21, -6,1,6,</w:t>
            </w:r>
            <w:r w:rsidRPr="002302B2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 xml:space="preserve">'2.1. </w:t>
            </w:r>
            <w:r w:rsidRPr="002302B2">
              <w:rPr>
                <w:rFonts w:ascii="Courier New" w:hAnsi="Courier New" w:cs="Courier New"/>
                <w:color w:val="A020F0"/>
                <w:sz w:val="20"/>
                <w:szCs w:val="20"/>
              </w:rPr>
              <w:t xml:space="preserve">Интегральные кривые </w:t>
            </w:r>
            <w:proofErr w:type="spellStart"/>
            <w:r w:rsidRPr="002302B2">
              <w:rPr>
                <w:rFonts w:ascii="Courier New" w:hAnsi="Courier New" w:cs="Courier New"/>
                <w:color w:val="A020F0"/>
                <w:sz w:val="20"/>
                <w:szCs w:val="20"/>
              </w:rPr>
              <w:t>dx</w:t>
            </w:r>
            <w:proofErr w:type="spellEnd"/>
            <w:r w:rsidRPr="002302B2">
              <w:rPr>
                <w:rFonts w:ascii="Courier New" w:hAnsi="Courier New" w:cs="Courier New"/>
                <w:color w:val="A020F0"/>
                <w:sz w:val="20"/>
                <w:szCs w:val="20"/>
              </w:rPr>
              <w:t xml:space="preserve"> = (1-x)*x - 1/8'</w:t>
            </w: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, </w:t>
            </w:r>
            <w:r w:rsidRPr="002302B2">
              <w:rPr>
                <w:rFonts w:ascii="Courier New" w:hAnsi="Courier New" w:cs="Courier New"/>
                <w:color w:val="0000FF"/>
                <w:sz w:val="20"/>
                <w:szCs w:val="20"/>
              </w:rPr>
              <w:t>...</w:t>
            </w:r>
          </w:p>
          <w:p w14:paraId="4D36C0E0" w14:textId="77777777" w:rsidR="002302B2" w:rsidRPr="002302B2" w:rsidRDefault="002302B2" w:rsidP="002302B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</w:t>
            </w: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[-20 20], [0 20 -0.5 3]);</w:t>
            </w:r>
          </w:p>
          <w:p w14:paraId="48923B66" w14:textId="77777777" w:rsidR="002302B2" w:rsidRPr="002302B2" w:rsidRDefault="002302B2" w:rsidP="002302B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2CFD92B8" w14:textId="77777777" w:rsidR="002302B2" w:rsidRPr="002302B2" w:rsidRDefault="002302B2" w:rsidP="002302B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2302B2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3. c &gt; 1/4</w:t>
            </w:r>
          </w:p>
          <w:p w14:paraId="16F26E72" w14:textId="77777777" w:rsidR="002302B2" w:rsidRPr="002302B2" w:rsidRDefault="002302B2" w:rsidP="002302B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2302B2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3.1. c = 1/2</w:t>
            </w:r>
          </w:p>
          <w:p w14:paraId="6D83B778" w14:textId="77777777" w:rsidR="002302B2" w:rsidRPr="002302B2" w:rsidRDefault="002302B2" w:rsidP="002302B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hold </w:t>
            </w:r>
            <w:r w:rsidRPr="002302B2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off</w:t>
            </w: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 figure(</w:t>
            </w:r>
            <w:r w:rsidR="00C071EB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3</w:t>
            </w: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); </w:t>
            </w:r>
          </w:p>
          <w:p w14:paraId="71226F4D" w14:textId="77777777" w:rsidR="002302B2" w:rsidRPr="002302B2" w:rsidRDefault="002302B2" w:rsidP="002302B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eq31 = </w:t>
            </w:r>
            <w:proofErr w:type="spellStart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rintf</w:t>
            </w:r>
            <w:proofErr w:type="spellEnd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spellStart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eq_str</w:t>
            </w:r>
            <w:proofErr w:type="spellEnd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, 1/2);</w:t>
            </w:r>
          </w:p>
          <w:p w14:paraId="5114CECA" w14:textId="77777777" w:rsidR="002302B2" w:rsidRPr="002302B2" w:rsidRDefault="002302B2" w:rsidP="002302B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fun31 = </w:t>
            </w:r>
            <w:proofErr w:type="spellStart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rintf</w:t>
            </w:r>
            <w:proofErr w:type="spellEnd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spellStart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fun_str</w:t>
            </w:r>
            <w:proofErr w:type="spellEnd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, 1/2);</w:t>
            </w:r>
          </w:p>
          <w:p w14:paraId="264DF1ED" w14:textId="77777777" w:rsidR="002302B2" w:rsidRPr="002302B2" w:rsidRDefault="002302B2" w:rsidP="002302B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</w:rPr>
            </w:pPr>
            <w:proofErr w:type="spellStart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ol_</w:t>
            </w:r>
            <w:proofErr w:type="gramStart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curve</w:t>
            </w:r>
            <w:proofErr w:type="spellEnd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gramEnd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eq31,fun31,0,0.5,6,</w:t>
            </w:r>
            <w:r w:rsidRPr="002302B2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 xml:space="preserve">'3.1. </w:t>
            </w:r>
            <w:r w:rsidRPr="002302B2">
              <w:rPr>
                <w:rFonts w:ascii="Courier New" w:hAnsi="Courier New" w:cs="Courier New"/>
                <w:color w:val="A020F0"/>
                <w:sz w:val="20"/>
                <w:szCs w:val="20"/>
              </w:rPr>
              <w:t xml:space="preserve">Интегральные кривые </w:t>
            </w:r>
            <w:proofErr w:type="spellStart"/>
            <w:r w:rsidRPr="002302B2">
              <w:rPr>
                <w:rFonts w:ascii="Courier New" w:hAnsi="Courier New" w:cs="Courier New"/>
                <w:color w:val="A020F0"/>
                <w:sz w:val="20"/>
                <w:szCs w:val="20"/>
              </w:rPr>
              <w:t>dx</w:t>
            </w:r>
            <w:proofErr w:type="spellEnd"/>
            <w:r w:rsidRPr="002302B2">
              <w:rPr>
                <w:rFonts w:ascii="Courier New" w:hAnsi="Courier New" w:cs="Courier New"/>
                <w:color w:val="A020F0"/>
                <w:sz w:val="20"/>
                <w:szCs w:val="20"/>
              </w:rPr>
              <w:t xml:space="preserve"> = (1-x)*x - 1/2'</w:t>
            </w: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, </w:t>
            </w:r>
            <w:r w:rsidRPr="002302B2">
              <w:rPr>
                <w:rFonts w:ascii="Courier New" w:hAnsi="Courier New" w:cs="Courier New"/>
                <w:color w:val="0000FF"/>
                <w:sz w:val="20"/>
                <w:szCs w:val="20"/>
              </w:rPr>
              <w:t>...</w:t>
            </w:r>
          </w:p>
          <w:p w14:paraId="1746E312" w14:textId="77777777" w:rsidR="002302B2" w:rsidRPr="002302B2" w:rsidRDefault="002302B2" w:rsidP="002302B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</w:t>
            </w: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[0 60], [0 30 0 5]);</w:t>
            </w:r>
          </w:p>
          <w:p w14:paraId="1581F871" w14:textId="77777777" w:rsidR="002302B2" w:rsidRPr="002302B2" w:rsidRDefault="002302B2" w:rsidP="002302B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3624C4CB" w14:textId="77777777" w:rsidR="002302B2" w:rsidRPr="002302B2" w:rsidRDefault="002302B2" w:rsidP="002302B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2302B2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3.2. c = 1</w:t>
            </w:r>
          </w:p>
          <w:p w14:paraId="3B9E6CFF" w14:textId="77777777" w:rsidR="002302B2" w:rsidRPr="002302B2" w:rsidRDefault="002302B2" w:rsidP="002302B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hold </w:t>
            </w:r>
            <w:r w:rsidRPr="002302B2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off</w:t>
            </w: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 figure(</w:t>
            </w:r>
            <w:r w:rsidR="00C071EB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4</w:t>
            </w: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); </w:t>
            </w:r>
          </w:p>
          <w:p w14:paraId="47C856E4" w14:textId="77777777" w:rsidR="002302B2" w:rsidRPr="002302B2" w:rsidRDefault="002302B2" w:rsidP="002302B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eq32 = </w:t>
            </w:r>
            <w:proofErr w:type="spellStart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rintf</w:t>
            </w:r>
            <w:proofErr w:type="spellEnd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spellStart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eq_str</w:t>
            </w:r>
            <w:proofErr w:type="spellEnd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, 1);</w:t>
            </w:r>
          </w:p>
          <w:p w14:paraId="6BBA4403" w14:textId="77777777" w:rsidR="002302B2" w:rsidRPr="002302B2" w:rsidRDefault="002302B2" w:rsidP="002302B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fun32 = </w:t>
            </w:r>
            <w:proofErr w:type="spellStart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rintf</w:t>
            </w:r>
            <w:proofErr w:type="spellEnd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spellStart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fun_str</w:t>
            </w:r>
            <w:proofErr w:type="spellEnd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, 1);</w:t>
            </w:r>
          </w:p>
          <w:p w14:paraId="63D02977" w14:textId="77777777" w:rsidR="002302B2" w:rsidRPr="002302B2" w:rsidRDefault="002302B2" w:rsidP="002302B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</w:rPr>
            </w:pPr>
            <w:proofErr w:type="spellStart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lastRenderedPageBreak/>
              <w:t>sol_</w:t>
            </w:r>
            <w:proofErr w:type="gramStart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curve</w:t>
            </w:r>
            <w:proofErr w:type="spellEnd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gramEnd"/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eq32, fun32,0,0.5,6,</w:t>
            </w:r>
            <w:r w:rsidRPr="002302B2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 xml:space="preserve">'3.2. </w:t>
            </w:r>
            <w:r w:rsidRPr="002302B2">
              <w:rPr>
                <w:rFonts w:ascii="Courier New" w:hAnsi="Courier New" w:cs="Courier New"/>
                <w:color w:val="A020F0"/>
                <w:sz w:val="20"/>
                <w:szCs w:val="20"/>
              </w:rPr>
              <w:t xml:space="preserve">Интегральные кривые </w:t>
            </w:r>
            <w:proofErr w:type="spellStart"/>
            <w:r w:rsidRPr="002302B2">
              <w:rPr>
                <w:rFonts w:ascii="Courier New" w:hAnsi="Courier New" w:cs="Courier New"/>
                <w:color w:val="A020F0"/>
                <w:sz w:val="20"/>
                <w:szCs w:val="20"/>
              </w:rPr>
              <w:t>dx</w:t>
            </w:r>
            <w:proofErr w:type="spellEnd"/>
            <w:r w:rsidRPr="002302B2">
              <w:rPr>
                <w:rFonts w:ascii="Courier New" w:hAnsi="Courier New" w:cs="Courier New"/>
                <w:color w:val="A020F0"/>
                <w:sz w:val="20"/>
                <w:szCs w:val="20"/>
              </w:rPr>
              <w:t xml:space="preserve"> = (1-x)*x - 1'</w:t>
            </w: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, </w:t>
            </w:r>
            <w:r w:rsidRPr="002302B2">
              <w:rPr>
                <w:rFonts w:ascii="Courier New" w:hAnsi="Courier New" w:cs="Courier New"/>
                <w:color w:val="0000FF"/>
                <w:sz w:val="20"/>
                <w:szCs w:val="20"/>
              </w:rPr>
              <w:t>...</w:t>
            </w:r>
          </w:p>
          <w:p w14:paraId="43D3962B" w14:textId="77777777" w:rsidR="00FD3764" w:rsidRPr="00C071EB" w:rsidRDefault="002302B2" w:rsidP="007F09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</w:t>
            </w:r>
            <w:r w:rsidRPr="002302B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[0 60], [0 30 0 5]);</w:t>
            </w:r>
          </w:p>
        </w:tc>
      </w:tr>
      <w:tr w:rsidR="00FD3764" w:rsidRPr="00E866EA" w14:paraId="342BF5A1" w14:textId="77777777" w:rsidTr="007F0902">
        <w:tc>
          <w:tcPr>
            <w:tcW w:w="9571" w:type="dxa"/>
            <w:shd w:val="clear" w:color="auto" w:fill="F2F2F2" w:themeFill="background1" w:themeFillShade="F2"/>
          </w:tcPr>
          <w:p w14:paraId="2E66ADF2" w14:textId="77777777" w:rsidR="00FD3764" w:rsidRPr="007E38B1" w:rsidRDefault="00FD3764" w:rsidP="007F0902">
            <w:pPr>
              <w:jc w:val="center"/>
              <w:rPr>
                <w:rFonts w:ascii="Courier New" w:hAnsi="Courier New" w:cs="Courier New"/>
              </w:rPr>
            </w:pPr>
            <w:r w:rsidRPr="00E866EA">
              <w:lastRenderedPageBreak/>
              <w:t>Исполнение программы</w:t>
            </w:r>
            <w:r>
              <w:t xml:space="preserve"> в графическом окне</w:t>
            </w:r>
          </w:p>
        </w:tc>
      </w:tr>
      <w:tr w:rsidR="00FD3764" w:rsidRPr="00E866EA" w14:paraId="7019D274" w14:textId="77777777" w:rsidTr="007F0902">
        <w:tc>
          <w:tcPr>
            <w:tcW w:w="9571" w:type="dxa"/>
          </w:tcPr>
          <w:p w14:paraId="157AFDBA" w14:textId="77777777" w:rsidR="00FD3764" w:rsidRDefault="00EE7A3E" w:rsidP="007F0902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  <w:noProof/>
                <w:lang w:eastAsia="ru-RU"/>
              </w:rPr>
              <w:drawing>
                <wp:inline distT="0" distB="0" distL="0" distR="0" wp14:anchorId="694366D6" wp14:editId="59CD0977">
                  <wp:extent cx="3946967" cy="2953207"/>
                  <wp:effectExtent l="0" t="0" r="0" b="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_1.png"/>
                          <pic:cNvPicPr/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44989" cy="29517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A64930D" w14:textId="77777777" w:rsidR="00BB771A" w:rsidRPr="00306E48" w:rsidRDefault="00604594" w:rsidP="007F0902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Процесс имеет положения</w:t>
            </w:r>
            <w:r w:rsidR="00BB771A" w:rsidRPr="00BB771A">
              <w:rPr>
                <w:rFonts w:ascii="Times New Roman" w:hAnsi="Times New Roman" w:cs="Times New Roman"/>
                <w:b/>
              </w:rPr>
              <w:t xml:space="preserve"> равновесия </w:t>
            </w:r>
            <m:oMath>
              <m:r>
                <w:rPr>
                  <w:rFonts w:ascii="Cambria Math" w:hAnsi="Cambria Math" w:cs="Times New Roman"/>
                  <w:lang w:val="en-US"/>
                </w:rPr>
                <m:t>x</m:t>
              </m:r>
              <m:r>
                <w:rPr>
                  <w:rFonts w:ascii="Cambria Math" w:hAnsi="Cambria Math" w:cs="Times New Roman"/>
                </w:rPr>
                <m:t xml:space="preserve"> = 0.5</m:t>
              </m:r>
            </m:oMath>
            <w:r>
              <w:rPr>
                <w:rFonts w:ascii="Times New Roman" w:hAnsi="Times New Roman" w:cs="Times New Roman"/>
                <w:b/>
              </w:rPr>
              <w:t xml:space="preserve">. </w:t>
            </w:r>
            <w:r w:rsidR="00EE7A3E">
              <w:rPr>
                <w:rFonts w:ascii="Times New Roman" w:hAnsi="Times New Roman" w:cs="Times New Roman"/>
                <w:b/>
              </w:rPr>
              <w:t>Это положение неустойчиво</w:t>
            </w:r>
            <w:r w:rsidR="002302B2" w:rsidRPr="00306E48">
              <w:rPr>
                <w:rFonts w:ascii="Times New Roman" w:hAnsi="Times New Roman" w:cs="Times New Roman"/>
                <w:b/>
              </w:rPr>
              <w:t>.</w:t>
            </w:r>
          </w:p>
          <w:p w14:paraId="6F6A2253" w14:textId="77777777" w:rsidR="00AB2D48" w:rsidRPr="000C5214" w:rsidRDefault="00AB2D48" w:rsidP="007F0902">
            <w:pPr>
              <w:rPr>
                <w:rFonts w:ascii="Times New Roman" w:hAnsi="Times New Roman" w:cs="Times New Roman"/>
                <w:b/>
              </w:rPr>
            </w:pPr>
          </w:p>
          <w:p w14:paraId="55B3CABA" w14:textId="77777777" w:rsidR="00AB2D48" w:rsidRPr="002F0BF1" w:rsidRDefault="00AB2D48" w:rsidP="007F0902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Теперь рассмотрим случаи </w:t>
            </w:r>
            <m:oMath>
              <m:r>
                <w:rPr>
                  <w:rFonts w:ascii="Cambria Math" w:hAnsi="Cambria Math" w:cs="Times New Roman"/>
                  <w:lang w:val="en-US"/>
                </w:rPr>
                <m:t>c</m:t>
              </m:r>
              <m:r>
                <w:rPr>
                  <w:rFonts w:ascii="Cambria Math" w:hAnsi="Cambria Math" w:cs="Times New Roman"/>
                </w:rPr>
                <m:t xml:space="preserve"> &lt; 1/4</m:t>
              </m:r>
            </m:oMath>
            <w:r w:rsidRPr="002F0BF1">
              <w:rPr>
                <w:rFonts w:ascii="Times New Roman" w:hAnsi="Times New Roman" w:cs="Times New Roman"/>
                <w:b/>
              </w:rPr>
              <w:t>.</w:t>
            </w:r>
          </w:p>
          <w:p w14:paraId="6D753615" w14:textId="77777777" w:rsidR="00BB771A" w:rsidRDefault="00EE7A3E" w:rsidP="007F0902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  <w:noProof/>
                <w:lang w:eastAsia="ru-RU"/>
              </w:rPr>
              <w:drawing>
                <wp:inline distT="0" distB="0" distL="0" distR="0" wp14:anchorId="29F0FF63" wp14:editId="1D8234AF">
                  <wp:extent cx="4265271" cy="3198953"/>
                  <wp:effectExtent l="0" t="0" r="2540" b="1905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2_1.png"/>
                          <pic:cNvPicPr/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68207" cy="32011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4A8AEC7" w14:textId="77777777" w:rsidR="009B2A17" w:rsidRPr="00D510CA" w:rsidRDefault="009B2A17" w:rsidP="007F0902">
            <w:pPr>
              <w:rPr>
                <w:rFonts w:ascii="Times New Roman" w:hAnsi="Times New Roman" w:cs="Times New Roman"/>
              </w:rPr>
            </w:pPr>
            <w:r w:rsidRPr="009B2A17">
              <w:rPr>
                <w:rFonts w:ascii="Times New Roman" w:hAnsi="Times New Roman" w:cs="Times New Roman"/>
                <w:b/>
              </w:rPr>
              <w:t xml:space="preserve">Процесс имеет </w:t>
            </w:r>
            <w:r w:rsidR="000C5214">
              <w:rPr>
                <w:rFonts w:ascii="Times New Roman" w:hAnsi="Times New Roman" w:cs="Times New Roman"/>
                <w:b/>
              </w:rPr>
              <w:t>два положения</w:t>
            </w:r>
            <w:r w:rsidR="000C5214" w:rsidRPr="000C5214">
              <w:rPr>
                <w:rFonts w:ascii="Times New Roman" w:hAnsi="Times New Roman" w:cs="Times New Roman"/>
                <w:b/>
              </w:rPr>
              <w:t xml:space="preserve"> </w:t>
            </w:r>
            <w:r w:rsidRPr="009B2A17">
              <w:rPr>
                <w:rFonts w:ascii="Times New Roman" w:hAnsi="Times New Roman" w:cs="Times New Roman"/>
                <w:b/>
              </w:rPr>
              <w:t>равновесия</w:t>
            </w:r>
            <w:r w:rsidR="000C5214" w:rsidRPr="000C5214">
              <w:rPr>
                <w:rFonts w:ascii="Times New Roman" w:hAnsi="Times New Roman" w:cs="Times New Roman"/>
                <w:b/>
              </w:rPr>
              <w:t>:</w:t>
            </w:r>
            <w:r w:rsidRPr="009B2A17">
              <w:rPr>
                <w:rFonts w:ascii="Times New Roman" w:hAnsi="Times New Roman" w:cs="Times New Roman"/>
                <w:b/>
              </w:rPr>
              <w:t xml:space="preserve"> </w:t>
            </w:r>
            <w:r w:rsidR="000C5214">
              <w:rPr>
                <w:rFonts w:ascii="Times New Roman" w:hAnsi="Times New Roman" w:cs="Times New Roman"/>
                <w:b/>
              </w:rPr>
              <w:t xml:space="preserve">устойчивое при </w:t>
            </w:r>
            <m:oMath>
              <m:r>
                <w:rPr>
                  <w:rFonts w:ascii="Cambria Math" w:hAnsi="Cambria Math" w:cs="Times New Roman"/>
                </w:rPr>
                <m:t>x ≈0.8536</m:t>
              </m:r>
            </m:oMath>
            <w:r w:rsidR="000C5214">
              <w:rPr>
                <w:rFonts w:ascii="Times New Roman" w:eastAsiaTheme="minorEastAsia" w:hAnsi="Times New Roman" w:cs="Times New Roman"/>
                <w:b/>
              </w:rPr>
              <w:t xml:space="preserve"> и неустойчивое при </w:t>
            </w:r>
            <m:oMath>
              <m:r>
                <w:rPr>
                  <w:rFonts w:ascii="Cambria Math" w:eastAsiaTheme="minorEastAsia" w:hAnsi="Cambria Math" w:cs="Times New Roman"/>
                </w:rPr>
                <m:t>x ≈0.1464</m:t>
              </m:r>
            </m:oMath>
          </w:p>
          <w:p w14:paraId="1645D88B" w14:textId="77777777" w:rsidR="00712083" w:rsidRPr="001F4BC8" w:rsidRDefault="00712083" w:rsidP="000C5214">
            <w:pPr>
              <w:rPr>
                <w:rFonts w:ascii="Times New Roman" w:eastAsiaTheme="minorEastAsia" w:hAnsi="Times New Roman" w:cs="Times New Roman"/>
                <w:b/>
              </w:rPr>
            </w:pPr>
          </w:p>
          <w:p w14:paraId="10911495" w14:textId="77777777" w:rsidR="00712083" w:rsidRPr="00712083" w:rsidRDefault="00712083" w:rsidP="000C5214">
            <w:pPr>
              <w:rPr>
                <w:rFonts w:ascii="Times New Roman" w:hAnsi="Times New Roman" w:cs="Times New Roman"/>
                <w:b/>
                <w:lang w:val="en-US"/>
              </w:rPr>
            </w:pPr>
            <w:r>
              <w:rPr>
                <w:rFonts w:ascii="Times New Roman" w:hAnsi="Times New Roman" w:cs="Times New Roman"/>
                <w:b/>
              </w:rPr>
              <w:t xml:space="preserve">Теперь рассмотрим случаи </w:t>
            </w:r>
            <m:oMath>
              <m:r>
                <w:rPr>
                  <w:rFonts w:ascii="Cambria Math" w:hAnsi="Cambria Math" w:cs="Times New Roman"/>
                  <w:lang w:val="en-US"/>
                </w:rPr>
                <m:t>c</m:t>
              </m:r>
              <m:r>
                <w:rPr>
                  <w:rFonts w:ascii="Cambria Math" w:hAnsi="Cambria Math" w:cs="Times New Roman"/>
                </w:rPr>
                <m:t xml:space="preserve">&gt; </m:t>
              </m:r>
              <m:r>
                <w:rPr>
                  <w:rFonts w:ascii="Cambria Math" w:hAnsi="Cambria Math" w:cs="Times New Roman"/>
                  <w:lang w:val="en-US"/>
                </w:rPr>
                <m:t>1</m:t>
              </m:r>
              <m:r>
                <w:rPr>
                  <w:rFonts w:ascii="Cambria Math" w:hAnsi="Cambria Math" w:cs="Times New Roman"/>
                </w:rPr>
                <m:t>/</m:t>
              </m:r>
              <m:r>
                <w:rPr>
                  <w:rFonts w:ascii="Cambria Math" w:hAnsi="Cambria Math" w:cs="Times New Roman"/>
                  <w:lang w:val="en-US"/>
                </w:rPr>
                <m:t>4</m:t>
              </m:r>
            </m:oMath>
            <w:r w:rsidRPr="002F0BF1">
              <w:rPr>
                <w:rFonts w:ascii="Times New Roman" w:hAnsi="Times New Roman" w:cs="Times New Roman"/>
                <w:b/>
              </w:rPr>
              <w:t>.</w:t>
            </w:r>
          </w:p>
          <w:p w14:paraId="28CF4191" w14:textId="77777777" w:rsidR="007E3C29" w:rsidRDefault="009006CD" w:rsidP="007F0902">
            <w:pPr>
              <w:rPr>
                <w:rFonts w:ascii="Courier New" w:hAnsi="Courier New" w:cs="Courier New"/>
                <w:lang w:val="en-US"/>
              </w:rPr>
            </w:pPr>
            <w:r>
              <w:rPr>
                <w:rFonts w:ascii="Courier New" w:hAnsi="Courier New" w:cs="Courier New"/>
                <w:noProof/>
                <w:lang w:eastAsia="ru-RU"/>
              </w:rPr>
              <w:lastRenderedPageBreak/>
              <w:drawing>
                <wp:inline distT="0" distB="0" distL="0" distR="0" wp14:anchorId="272BEE80" wp14:editId="5B695E91">
                  <wp:extent cx="5446902" cy="3972849"/>
                  <wp:effectExtent l="0" t="0" r="1905" b="889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3_1.png"/>
                          <pic:cNvPicPr/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46902" cy="39728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2131C50" w14:textId="77777777" w:rsidR="007E3C29" w:rsidRDefault="007E3C29" w:rsidP="007F0902">
            <w:pPr>
              <w:rPr>
                <w:rFonts w:ascii="Courier New" w:hAnsi="Courier New" w:cs="Courier New"/>
              </w:rPr>
            </w:pPr>
            <w:r w:rsidRPr="000C5214">
              <w:rPr>
                <w:rFonts w:ascii="Times New Roman" w:hAnsi="Times New Roman" w:cs="Times New Roman"/>
                <w:b/>
              </w:rPr>
              <w:t>Положений равновесия нет.</w:t>
            </w:r>
            <w:r w:rsidR="009006CD">
              <w:rPr>
                <w:rFonts w:ascii="Courier New" w:hAnsi="Courier New" w:cs="Courier New"/>
                <w:noProof/>
                <w:lang w:eastAsia="ru-RU"/>
              </w:rPr>
              <w:drawing>
                <wp:inline distT="0" distB="0" distL="0" distR="0" wp14:anchorId="745DD81C" wp14:editId="4F38988A">
                  <wp:extent cx="4930815" cy="3612109"/>
                  <wp:effectExtent l="0" t="0" r="3175" b="762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3_2.png"/>
                          <pic:cNvPicPr/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34208" cy="36145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231EB3A" w14:textId="77777777" w:rsidR="00FD3764" w:rsidRPr="001F4BC8" w:rsidRDefault="007E3C29" w:rsidP="007F0902">
            <w:pPr>
              <w:rPr>
                <w:rFonts w:ascii="Courier New" w:hAnsi="Courier New" w:cs="Courier New"/>
              </w:rPr>
            </w:pPr>
            <w:r w:rsidRPr="000C5214">
              <w:rPr>
                <w:rFonts w:ascii="Times New Roman" w:hAnsi="Times New Roman" w:cs="Times New Roman"/>
                <w:b/>
              </w:rPr>
              <w:t>Положений равновесия нет</w:t>
            </w:r>
            <w:r>
              <w:rPr>
                <w:rFonts w:ascii="Courier New" w:hAnsi="Courier New" w:cs="Courier New"/>
              </w:rPr>
              <w:t>.</w:t>
            </w:r>
          </w:p>
        </w:tc>
      </w:tr>
    </w:tbl>
    <w:p w14:paraId="2F254EB2" w14:textId="70CBDE63" w:rsidR="00DA156E" w:rsidRDefault="00DA156E" w:rsidP="00DA156E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81F6995" w14:textId="77777777" w:rsidR="00DA156E" w:rsidRDefault="00DA156E" w:rsidP="00DA156E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15E44230" w14:textId="77777777" w:rsidR="00DA156E" w:rsidRDefault="00DA156E" w:rsidP="00DA156E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79B24A08" w14:textId="4548D370" w:rsidR="00DA156E" w:rsidRPr="00DA156E" w:rsidRDefault="00DA156E" w:rsidP="00DA156E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DA156E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Вывод: Мы </w:t>
      </w:r>
      <w:r w:rsidRPr="00DA156E">
        <w:rPr>
          <w:rFonts w:ascii="Times New Roman" w:hAnsi="Times New Roman" w:cs="Times New Roman"/>
          <w:b/>
          <w:bCs/>
          <w:sz w:val="24"/>
          <w:szCs w:val="24"/>
        </w:rPr>
        <w:t>Исследовали ДУ отлова. Выделили 3 диапазона квоты.</w:t>
      </w:r>
    </w:p>
    <w:p w14:paraId="47CEFC4F" w14:textId="3195D23A" w:rsidR="00DA156E" w:rsidRPr="00DA156E" w:rsidRDefault="00DA156E" w:rsidP="00DA156E">
      <w:pPr>
        <w:pStyle w:val="a7"/>
        <w:numPr>
          <w:ilvl w:val="0"/>
          <w:numId w:val="5"/>
        </w:numPr>
        <w:rPr>
          <w:rFonts w:ascii="Times New Roman" w:hAnsi="Times New Roman" w:cs="Times New Roman"/>
          <w:b/>
          <w:bCs/>
          <w:sz w:val="24"/>
          <w:szCs w:val="24"/>
        </w:rPr>
      </w:pP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  <w:lang w:val="en-US"/>
          </w:rPr>
          <m:t>C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 xml:space="preserve"> = 1/4</m:t>
        </m:r>
      </m:oMath>
      <w:r w:rsidRPr="00DA156E">
        <w:rPr>
          <w:rFonts w:ascii="Times New Roman" w:hAnsi="Times New Roman" w:cs="Times New Roman"/>
          <w:b/>
          <w:bCs/>
          <w:sz w:val="24"/>
          <w:szCs w:val="24"/>
        </w:rPr>
        <w:t xml:space="preserve"> – есть одно неустойчивое положение равновесия. </w:t>
      </w:r>
    </w:p>
    <w:p w14:paraId="6AB22FA6" w14:textId="72F42805" w:rsidR="00DA156E" w:rsidRPr="00DA156E" w:rsidRDefault="00DA156E" w:rsidP="00DA156E">
      <w:pPr>
        <w:pStyle w:val="a7"/>
        <w:numPr>
          <w:ilvl w:val="0"/>
          <w:numId w:val="5"/>
        </w:numPr>
        <w:rPr>
          <w:rFonts w:ascii="Times New Roman" w:hAnsi="Times New Roman" w:cs="Times New Roman"/>
          <w:b/>
          <w:bCs/>
          <w:sz w:val="24"/>
          <w:szCs w:val="24"/>
        </w:rPr>
      </w:pP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 xml:space="preserve">0 &lt; 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  <w:lang w:val="en-US"/>
          </w:rPr>
          <m:t>C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 xml:space="preserve"> &lt; 1/4</m:t>
        </m:r>
      </m:oMath>
      <w:r w:rsidRPr="00DA156E">
        <w:rPr>
          <w:rFonts w:ascii="Times New Roman" w:hAnsi="Times New Roman" w:cs="Times New Roman"/>
          <w:b/>
          <w:bCs/>
          <w:sz w:val="24"/>
          <w:szCs w:val="24"/>
        </w:rPr>
        <w:t xml:space="preserve">  – есть два положения равновесия, большее из них является устойчивым, меньшее положение – неустойчиво.</w:t>
      </w:r>
    </w:p>
    <w:p w14:paraId="77C6FB7C" w14:textId="5465FDF6" w:rsidR="00FD3764" w:rsidRPr="00DA156E" w:rsidRDefault="00DA156E" w:rsidP="00DA156E">
      <w:pPr>
        <w:rPr>
          <w:rFonts w:ascii="Times New Roman" w:hAnsi="Times New Roman" w:cs="Times New Roman"/>
          <w:b/>
          <w:bCs/>
          <w:sz w:val="24"/>
          <w:szCs w:val="24"/>
        </w:rPr>
      </w:pP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С&gt;1/4</m:t>
        </m:r>
      </m:oMath>
      <w:r w:rsidRPr="00DA156E">
        <w:rPr>
          <w:rFonts w:ascii="Times New Roman" w:eastAsiaTheme="minorEastAsia" w:hAnsi="Times New Roman" w:cs="Times New Roman"/>
          <w:b/>
          <w:bCs/>
          <w:sz w:val="24"/>
          <w:szCs w:val="24"/>
        </w:rPr>
        <w:t xml:space="preserve"> </w:t>
      </w:r>
      <w:r w:rsidRPr="00DA156E">
        <w:rPr>
          <w:rFonts w:ascii="Times New Roman" w:hAnsi="Times New Roman" w:cs="Times New Roman"/>
          <w:b/>
          <w:bCs/>
          <w:sz w:val="24"/>
          <w:szCs w:val="24"/>
        </w:rPr>
        <w:t>– положений равновесия нет.</w:t>
      </w:r>
    </w:p>
    <w:sectPr w:rsidR="00FD3764" w:rsidRPr="00DA156E">
      <w:headerReference w:type="default" r:id="rId29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F0242DC" w14:textId="77777777" w:rsidR="00823D9E" w:rsidRDefault="00823D9E" w:rsidP="00DA156E">
      <w:pPr>
        <w:spacing w:after="0" w:line="240" w:lineRule="auto"/>
      </w:pPr>
      <w:r>
        <w:separator/>
      </w:r>
    </w:p>
  </w:endnote>
  <w:endnote w:type="continuationSeparator" w:id="0">
    <w:p w14:paraId="38B0F0E2" w14:textId="77777777" w:rsidR="00823D9E" w:rsidRDefault="00823D9E" w:rsidP="00DA156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0934D57" w14:textId="77777777" w:rsidR="00823D9E" w:rsidRDefault="00823D9E" w:rsidP="00DA156E">
      <w:pPr>
        <w:spacing w:after="0" w:line="240" w:lineRule="auto"/>
      </w:pPr>
      <w:r>
        <w:separator/>
      </w:r>
    </w:p>
  </w:footnote>
  <w:footnote w:type="continuationSeparator" w:id="0">
    <w:p w14:paraId="7CE98A6F" w14:textId="77777777" w:rsidR="00823D9E" w:rsidRDefault="00823D9E" w:rsidP="00DA156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D5AB770" w14:textId="51C8E6C1" w:rsidR="00DA156E" w:rsidRDefault="00DA156E">
    <w:pPr>
      <w:pStyle w:val="a8"/>
    </w:pPr>
    <w:proofErr w:type="spellStart"/>
    <w:r>
      <w:t>Джугели</w:t>
    </w:r>
    <w:proofErr w:type="spellEnd"/>
    <w:r>
      <w:t xml:space="preserve"> ИВТ-13</w:t>
    </w:r>
  </w:p>
  <w:p w14:paraId="234967F6" w14:textId="522606C8" w:rsidR="00DA156E" w:rsidRDefault="00DA156E">
    <w:pPr>
      <w:pStyle w:val="a8"/>
    </w:pPr>
  </w:p>
  <w:p w14:paraId="17DF0C43" w14:textId="62E62581" w:rsidR="00DA156E" w:rsidRDefault="00DA156E">
    <w:pPr>
      <w:pStyle w:val="a8"/>
    </w:pPr>
  </w:p>
  <w:p w14:paraId="3239A46D" w14:textId="6865A5EA" w:rsidR="00DA156E" w:rsidRDefault="00DA156E">
    <w:pPr>
      <w:pStyle w:val="a8"/>
    </w:pPr>
    <w: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E8F26E5"/>
    <w:multiLevelType w:val="hybridMultilevel"/>
    <w:tmpl w:val="C798BBE6"/>
    <w:lvl w:ilvl="0" w:tplc="04190001">
      <w:start w:val="1"/>
      <w:numFmt w:val="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1" w15:restartNumberingAfterBreak="0">
    <w:nsid w:val="39176CEC"/>
    <w:multiLevelType w:val="hybridMultilevel"/>
    <w:tmpl w:val="AFA876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D7634E0"/>
    <w:multiLevelType w:val="hybridMultilevel"/>
    <w:tmpl w:val="0512C278"/>
    <w:lvl w:ilvl="0" w:tplc="B4D84E0E">
      <w:start w:val="1"/>
      <w:numFmt w:val="decimal"/>
      <w:lvlText w:val="%1)"/>
      <w:lvlJc w:val="left"/>
      <w:pPr>
        <w:ind w:left="1068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 w15:restartNumberingAfterBreak="0">
    <w:nsid w:val="73AE3757"/>
    <w:multiLevelType w:val="hybridMultilevel"/>
    <w:tmpl w:val="9746D738"/>
    <w:lvl w:ilvl="0" w:tplc="0419000F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4" w15:restartNumberingAfterBreak="0">
    <w:nsid w:val="781D516B"/>
    <w:multiLevelType w:val="hybridMultilevel"/>
    <w:tmpl w:val="AFA876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6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D3764"/>
    <w:rsid w:val="00046598"/>
    <w:rsid w:val="000C5214"/>
    <w:rsid w:val="001F4BC8"/>
    <w:rsid w:val="00223F5A"/>
    <w:rsid w:val="002302B2"/>
    <w:rsid w:val="002C734A"/>
    <w:rsid w:val="002F0BF1"/>
    <w:rsid w:val="00306E48"/>
    <w:rsid w:val="00387D6D"/>
    <w:rsid w:val="003F0C5D"/>
    <w:rsid w:val="003F41A5"/>
    <w:rsid w:val="004714AD"/>
    <w:rsid w:val="00565EE1"/>
    <w:rsid w:val="0057331E"/>
    <w:rsid w:val="00604594"/>
    <w:rsid w:val="006673A5"/>
    <w:rsid w:val="00712083"/>
    <w:rsid w:val="007E3C29"/>
    <w:rsid w:val="00823D9E"/>
    <w:rsid w:val="009006CD"/>
    <w:rsid w:val="00943E8B"/>
    <w:rsid w:val="009558EC"/>
    <w:rsid w:val="009B2A17"/>
    <w:rsid w:val="00A73115"/>
    <w:rsid w:val="00AB2D48"/>
    <w:rsid w:val="00BB767B"/>
    <w:rsid w:val="00BB771A"/>
    <w:rsid w:val="00C071EB"/>
    <w:rsid w:val="00C83D3C"/>
    <w:rsid w:val="00D12F75"/>
    <w:rsid w:val="00D2619C"/>
    <w:rsid w:val="00D510CA"/>
    <w:rsid w:val="00DA156E"/>
    <w:rsid w:val="00EA6B9E"/>
    <w:rsid w:val="00ED7DB7"/>
    <w:rsid w:val="00EE7A3E"/>
    <w:rsid w:val="00F85DCA"/>
    <w:rsid w:val="00FD37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47A024"/>
  <w15:docId w15:val="{EB75EEC0-074F-4A4E-A94E-F652558352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EA6B9E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FD376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FD37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D3764"/>
    <w:rPr>
      <w:rFonts w:ascii="Tahoma" w:hAnsi="Tahoma" w:cs="Tahoma"/>
      <w:sz w:val="16"/>
      <w:szCs w:val="16"/>
    </w:rPr>
  </w:style>
  <w:style w:type="character" w:styleId="a6">
    <w:name w:val="Placeholder Text"/>
    <w:basedOn w:val="a0"/>
    <w:uiPriority w:val="99"/>
    <w:semiHidden/>
    <w:rsid w:val="003F41A5"/>
    <w:rPr>
      <w:color w:val="808080"/>
    </w:rPr>
  </w:style>
  <w:style w:type="paragraph" w:styleId="a7">
    <w:name w:val="List Paragraph"/>
    <w:basedOn w:val="a"/>
    <w:uiPriority w:val="34"/>
    <w:qFormat/>
    <w:rsid w:val="003F41A5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EA6B9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8">
    <w:name w:val="header"/>
    <w:basedOn w:val="a"/>
    <w:link w:val="a9"/>
    <w:uiPriority w:val="99"/>
    <w:unhideWhenUsed/>
    <w:rsid w:val="00DA156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DA156E"/>
  </w:style>
  <w:style w:type="paragraph" w:styleId="aa">
    <w:name w:val="footer"/>
    <w:basedOn w:val="a"/>
    <w:link w:val="ab"/>
    <w:uiPriority w:val="99"/>
    <w:unhideWhenUsed/>
    <w:rsid w:val="00DA156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DA156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10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9.wmf"/><Relationship Id="rId28" Type="http://schemas.openxmlformats.org/officeDocument/2006/relationships/image" Target="media/image13.png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oleObject" Target="embeddings/oleObject7.bin"/><Relationship Id="rId27" Type="http://schemas.openxmlformats.org/officeDocument/2006/relationships/image" Target="media/image12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26C93E8-2BE7-4030-BA11-7D2DC1FF01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828</Words>
  <Characters>4725</Characters>
  <Application>Microsoft Office Word</Application>
  <DocSecurity>0</DocSecurity>
  <Lines>39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zhugeli Dima</dc:creator>
  <cp:lastModifiedBy>Dzhugeli Dima</cp:lastModifiedBy>
  <cp:revision>2</cp:revision>
  <dcterms:created xsi:type="dcterms:W3CDTF">2021-06-05T16:05:00Z</dcterms:created>
  <dcterms:modified xsi:type="dcterms:W3CDTF">2021-06-05T16:05:00Z</dcterms:modified>
</cp:coreProperties>
</file>